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4689" w:type="dxa"/>
        <w:tblInd w:w="-856" w:type="dxa"/>
        <w:tblLook w:val="04A0" w:firstRow="1" w:lastRow="0" w:firstColumn="1" w:lastColumn="0" w:noHBand="0" w:noVBand="1"/>
      </w:tblPr>
      <w:tblGrid>
        <w:gridCol w:w="1844"/>
        <w:gridCol w:w="11765"/>
        <w:gridCol w:w="1080"/>
      </w:tblGrid>
      <w:tr w:rsidR="00682D60" w:rsidRPr="005566A3" w14:paraId="2A42529F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8A390D3" w14:textId="6D91D75C" w:rsidR="00682D60" w:rsidRPr="005566A3" w:rsidRDefault="00CF156E" w:rsidP="00565AAD">
            <w:pPr>
              <w:rPr>
                <w:rFonts w:ascii="Cambria Math" w:hAnsi="Cambria Math"/>
                <w:b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5F7EFAD" w14:textId="5951BA3F" w:rsidR="00682D60" w:rsidRPr="005566A3" w:rsidRDefault="005C2213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K</w:t>
            </w:r>
            <w:r w:rsidRPr="005C2213">
              <w:rPr>
                <w:rFonts w:ascii="Cambria Math" w:hAnsi="Cambria Math" w:cs="Times New Roman"/>
                <w:sz w:val="24"/>
                <w:szCs w:val="24"/>
              </w:rPr>
              <w:t>hối đa diện đều sau thuộc loại nào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3B2B7CE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F156E" w:rsidRPr="005566A3" w14:paraId="16286A8A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ECD3634" w14:textId="77777777" w:rsidR="00CF156E" w:rsidRDefault="00CF156E" w:rsidP="00565AAD">
            <w:pPr>
              <w:rPr>
                <w:rFonts w:ascii="Cambria Math" w:hAnsi="Cambria Math"/>
                <w:b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1A5534A" w14:textId="1C2165D1" w:rsidR="00CF156E" w:rsidRPr="005566A3" w:rsidRDefault="00247A5A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4BCAC8" wp14:editId="1EAF3BEA">
                  <wp:extent cx="1285875" cy="12668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E791506" w14:textId="77777777" w:rsidR="00CF156E" w:rsidRPr="005566A3" w:rsidRDefault="00CF156E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78C68D54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8701B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1AD8D" w14:textId="6219269B" w:rsidR="00682D60" w:rsidRPr="005566A3" w:rsidRDefault="005C2213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C9B8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0394407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8C886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1A401" w14:textId="1FD43492" w:rsidR="00682D60" w:rsidRPr="005566A3" w:rsidRDefault="005C2213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4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DA6C8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6AFD29F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AE296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372E7" w14:textId="3D0583D6" w:rsidR="00682D60" w:rsidRPr="005566A3" w:rsidRDefault="005C2213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</w:t>
            </w:r>
            <w:r w:rsidR="00522D73">
              <w:rPr>
                <w:rFonts w:ascii="Times New Roman" w:hAnsi="Times New Roman" w:cs="Times New Roman"/>
                <w:sz w:val="24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BDCA9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67FF11D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EE7A2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E6AD" w14:textId="1FB60ADE" w:rsidR="00682D60" w:rsidRPr="005566A3" w:rsidRDefault="005C2213" w:rsidP="00795752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5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656DD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025F303C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F5CF9E4" w14:textId="394AEEE5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</w:t>
            </w:r>
            <w:r w:rsidR="00565AAD" w:rsidRPr="005566A3">
              <w:rPr>
                <w:rFonts w:ascii="Cambria Math" w:hAnsi="Cambria Math"/>
                <w:sz w:val="24"/>
                <w:szCs w:val="24"/>
              </w:rPr>
              <w:t>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B78EA" w14:textId="2AF179B7" w:rsidR="00682D60" w:rsidRPr="005566A3" w:rsidRDefault="005C2213" w:rsidP="00795752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A817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5026D0B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8CA11EA" w14:textId="25C9DDEB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</w:t>
            </w:r>
            <w:r w:rsidR="00565AAD" w:rsidRPr="005566A3">
              <w:rPr>
                <w:rFonts w:ascii="Cambria Math" w:hAnsi="Cambria Math"/>
                <w:sz w:val="24"/>
                <w:szCs w:val="24"/>
              </w:rPr>
              <w:t xml:space="preserve">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D330FC3" w14:textId="77777777" w:rsidR="005C2213" w:rsidRDefault="005C2213" w:rsidP="005C221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là khối đa diện lồi có tính chất sau đây:</w:t>
            </w:r>
          </w:p>
          <w:p w14:paraId="7AF05ABE" w14:textId="77777777" w:rsidR="005C2213" w:rsidRDefault="005C2213" w:rsidP="005C221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mặt của nó là 1 đa giác đều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p</w:t>
            </w:r>
            <w:r>
              <w:rPr>
                <w:rFonts w:ascii="Times New Roman" w:hAnsi="Times New Roman" w:cs="Times New Roman"/>
                <w:sz w:val="24"/>
              </w:rPr>
              <w:t xml:space="preserve"> cạnh</w:t>
            </w:r>
          </w:p>
          <w:p w14:paraId="71D61FFC" w14:textId="77777777" w:rsidR="005C2213" w:rsidRDefault="005C2213" w:rsidP="005C221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đỉnh của nó là đỉnh chung của đúng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q</w:t>
            </w:r>
            <w:r>
              <w:rPr>
                <w:rFonts w:ascii="Times New Roman" w:hAnsi="Times New Roman" w:cs="Times New Roman"/>
                <w:sz w:val="24"/>
              </w:rPr>
              <w:t xml:space="preserve"> mặt</w:t>
            </w:r>
          </w:p>
          <w:p w14:paraId="1B1E069E" w14:textId="3981AF14" w:rsidR="00682D60" w:rsidRPr="005C2213" w:rsidRDefault="005C2213" w:rsidP="005C221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như vậy được gọi là khối đa diện đều loại {p;q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9F0A640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F156E" w:rsidRPr="005566A3" w14:paraId="2D77770D" w14:textId="7777777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B3F5EA4" w14:textId="77777777" w:rsidR="00CF156E" w:rsidRPr="005566A3" w:rsidRDefault="00CF156E" w:rsidP="00565AA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EA3C1" w14:textId="09E0382D" w:rsidR="00CF156E" w:rsidRPr="005566A3" w:rsidRDefault="00247A5A" w:rsidP="00795752">
            <w:pPr>
              <w:rPr>
                <w:rFonts w:ascii="Cambria Math" w:hAnsi="Cambria Math"/>
                <w:sz w:val="24"/>
                <w:szCs w:val="24"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79D7C1F4" wp14:editId="6538A2E7">
                  <wp:extent cx="5915025" cy="392430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5025" cy="392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7CE55A" w14:textId="77777777" w:rsidR="00CF156E" w:rsidRPr="005566A3" w:rsidRDefault="00CF156E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52DE453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2128A2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0C53E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B8EB3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1CEA4C6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4112C50" w14:textId="77777777" w:rsidR="00682D60" w:rsidRPr="005566A3" w:rsidRDefault="00682D60" w:rsidP="00565AA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DC5CB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9B03A" w14:textId="77777777" w:rsidR="00682D60" w:rsidRPr="005566A3" w:rsidRDefault="00682D60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28ABF5C7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380FEA0" w14:textId="090CAA39" w:rsidR="0001003F" w:rsidRPr="005566A3" w:rsidRDefault="00CF156E" w:rsidP="0001003F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6B534B6" w14:textId="69706E8A" w:rsidR="0001003F" w:rsidRPr="005566A3" w:rsidRDefault="00522D73" w:rsidP="00795752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K</w:t>
            </w:r>
            <w:r w:rsidRPr="00522D73">
              <w:rPr>
                <w:rFonts w:ascii="Cambria Math" w:hAnsi="Cambria Math"/>
                <w:sz w:val="24"/>
                <w:szCs w:val="24"/>
              </w:rPr>
              <w:t>hối đa diện đều sau thuộc loại nào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0B41C3B" w14:textId="77777777" w:rsidR="0001003F" w:rsidRPr="005566A3" w:rsidRDefault="0001003F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247A5A" w:rsidRPr="005566A3" w14:paraId="5560398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41DA05F" w14:textId="77777777" w:rsidR="00247A5A" w:rsidRDefault="00247A5A" w:rsidP="0001003F">
            <w:pPr>
              <w:rPr>
                <w:rFonts w:ascii="Cambria Math" w:hAnsi="Cambria Math"/>
                <w:b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F9E3500" w14:textId="2CF31C4C" w:rsidR="00247A5A" w:rsidRDefault="00247A5A" w:rsidP="00795752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5915AB1" wp14:editId="3450EBED">
                  <wp:extent cx="1123950" cy="10953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3642EB2" w14:textId="77777777" w:rsidR="00247A5A" w:rsidRPr="005566A3" w:rsidRDefault="00247A5A" w:rsidP="00795752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DDE389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08DCF" w14:textId="21C90AB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D3914" w14:textId="14B9299B" w:rsidR="005C2213" w:rsidRPr="005566A3" w:rsidRDefault="005C2213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3B046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11745CB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D8D16" w14:textId="5E140F8B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A607B" w14:textId="1E7DE345" w:rsidR="005C2213" w:rsidRPr="005566A3" w:rsidRDefault="005C2213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4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4203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1212EA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5624C" w14:textId="568C146D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8CF95" w14:textId="5E849E3D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4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05606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9A01C2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7638F" w14:textId="174B8083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322EA" w14:textId="20B771A3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5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F4D2A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13731084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E64BA1E" w14:textId="4E3E904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E259" w14:textId="194D82C5" w:rsidR="005C2213" w:rsidRPr="005566A3" w:rsidRDefault="00522D7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C34D1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964738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04D6295" w14:textId="11BB75EE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46B2A8A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là khối đa diện lồi có tính chất sau đây:</w:t>
            </w:r>
          </w:p>
          <w:p w14:paraId="3E4BAF73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mặt của nó là 1 đa giác đều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p</w:t>
            </w:r>
            <w:r>
              <w:rPr>
                <w:rFonts w:ascii="Times New Roman" w:hAnsi="Times New Roman" w:cs="Times New Roman"/>
                <w:sz w:val="24"/>
              </w:rPr>
              <w:t xml:space="preserve"> cạnh</w:t>
            </w:r>
          </w:p>
          <w:p w14:paraId="789694E8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 xml:space="preserve">+ Mỗi đỉnh của nó là đỉnh chung của đúng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q</w:t>
            </w:r>
            <w:r>
              <w:rPr>
                <w:rFonts w:ascii="Times New Roman" w:hAnsi="Times New Roman" w:cs="Times New Roman"/>
                <w:sz w:val="24"/>
              </w:rPr>
              <w:t xml:space="preserve"> mặt</w:t>
            </w:r>
          </w:p>
          <w:p w14:paraId="73CBC4AB" w14:textId="63B0713A" w:rsidR="005C2213" w:rsidRP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như vậy được gọi là khối đa diện đều loại {p;q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B44CC7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0B60F387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3D1FAE0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21893" w14:textId="5DC7C02C" w:rsidR="005C2213" w:rsidRPr="005566A3" w:rsidRDefault="00247A5A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32435DE" wp14:editId="2F337658">
                  <wp:extent cx="5886450" cy="39528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597E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A08079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DB1DA57" w14:textId="497EC810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20796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9C003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A854DB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118C151" w14:textId="37DE131E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D0B9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20DB8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0212BA9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702772F" w14:textId="62170C65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A337E3" w14:textId="38BBF62D" w:rsidR="005C2213" w:rsidRPr="005566A3" w:rsidRDefault="00522D73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K</w:t>
            </w:r>
            <w:r w:rsidRPr="00522D73">
              <w:rPr>
                <w:rFonts w:ascii="Cambria Math" w:hAnsi="Cambria Math" w:cs="Times New Roman"/>
                <w:sz w:val="24"/>
                <w:szCs w:val="24"/>
              </w:rPr>
              <w:t>hối đa diện đều sau thuộc loại nào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A3FC4B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2A6A834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AE56312" w14:textId="77777777" w:rsidR="005C2213" w:rsidRDefault="005C2213" w:rsidP="005C2213">
            <w:pPr>
              <w:rPr>
                <w:rFonts w:ascii="Cambria Math" w:hAnsi="Cambria Math"/>
                <w:b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D165765" w14:textId="599E17C0" w:rsidR="005C2213" w:rsidRPr="005566A3" w:rsidRDefault="006074ED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1020348" wp14:editId="40643685">
                  <wp:simplePos x="0" y="0"/>
                  <wp:positionH relativeFrom="column">
                    <wp:posOffset>-2449</wp:posOffset>
                  </wp:positionH>
                  <wp:positionV relativeFrom="paragraph">
                    <wp:posOffset>2903</wp:posOffset>
                  </wp:positionV>
                  <wp:extent cx="1040765" cy="1118235"/>
                  <wp:effectExtent l="0" t="0" r="6985" b="5715"/>
                  <wp:wrapSquare wrapText="bothSides"/>
                  <wp:docPr id="49" name="Picture 49" descr="C:\Users\Phan Duong\AppData\Local\Microsoft\Windows\INetCacheContent.Word\octahedro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Phan Duong\AppData\Local\Microsoft\Windows\INetCacheContent.Word\octahedro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765" cy="111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D239DD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3A3EFD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DEC0F" w14:textId="5EE02C06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5B8D2" w14:textId="454CD9B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011B3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4E147D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4256D" w14:textId="50CAC6C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CB438" w14:textId="30493C24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4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A984A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1C2C944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CFD36" w14:textId="3565557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AC3D5" w14:textId="0494F1D2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4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7733C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6C7531F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086CC" w14:textId="2F1D3F0F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027FF" w14:textId="610DB65E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5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B48D1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5C3C8C3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70AF233" w14:textId="42D4DF4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A7927" w14:textId="179F7DFA" w:rsidR="005C2213" w:rsidRPr="005566A3" w:rsidRDefault="00522D7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692DB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0D11BC2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9DAE2DC" w14:textId="02B3F83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F5DD0BC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là khối đa diện lồi có tính chất sau đây:</w:t>
            </w:r>
          </w:p>
          <w:p w14:paraId="6D1D6DF9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mặt của nó là 1 đa giác đều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p</w:t>
            </w:r>
            <w:r>
              <w:rPr>
                <w:rFonts w:ascii="Times New Roman" w:hAnsi="Times New Roman" w:cs="Times New Roman"/>
                <w:sz w:val="24"/>
              </w:rPr>
              <w:t xml:space="preserve"> cạnh</w:t>
            </w:r>
          </w:p>
          <w:p w14:paraId="1D10D3B5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đỉnh của nó là đỉnh chung của đúng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q</w:t>
            </w:r>
            <w:r>
              <w:rPr>
                <w:rFonts w:ascii="Times New Roman" w:hAnsi="Times New Roman" w:cs="Times New Roman"/>
                <w:sz w:val="24"/>
              </w:rPr>
              <w:t xml:space="preserve"> mặt</w:t>
            </w:r>
          </w:p>
          <w:p w14:paraId="7D3DC817" w14:textId="368DDC46" w:rsidR="005C2213" w:rsidRP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như vậy được gọi là khối đa diện đều loại {p;q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6322712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2920A4A4" w14:textId="77777777" w:rsidTr="0075359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935E96B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8A469" w14:textId="520E1260" w:rsidR="005C2213" w:rsidRPr="005566A3" w:rsidRDefault="00247A5A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0E3C9B7" wp14:editId="3DBE26FB">
                  <wp:extent cx="5886450" cy="395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81169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96BC37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6CCDA1" w14:textId="1A1B0C2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99E09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0A58B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022ECDF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35F9A7" w14:textId="20316D5C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76492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9F3E7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657B594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8A06FE5" w14:textId="17940BFC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DF18501" w14:textId="3A260901" w:rsidR="005C2213" w:rsidRPr="005566A3" w:rsidRDefault="00641C5D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K</w:t>
            </w:r>
            <w:r w:rsidRPr="00641C5D">
              <w:rPr>
                <w:rFonts w:ascii="Cambria Math" w:hAnsi="Cambria Math" w:cs="Times New Roman"/>
                <w:sz w:val="24"/>
                <w:szCs w:val="24"/>
              </w:rPr>
              <w:t>hối đa diện đều sau thuộc loại nào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588358E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247A5A" w:rsidRPr="005566A3" w14:paraId="7EFFEF8F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B5E553D" w14:textId="77777777" w:rsidR="00247A5A" w:rsidRDefault="00247A5A" w:rsidP="005C2213">
            <w:pPr>
              <w:rPr>
                <w:rFonts w:ascii="Cambria Math" w:hAnsi="Cambria Math"/>
                <w:b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CF8E61D" w14:textId="2711BA47" w:rsidR="00247A5A" w:rsidRPr="005566A3" w:rsidRDefault="00641C5D" w:rsidP="005C2213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23F242" wp14:editId="7411BE37">
                  <wp:extent cx="1600200" cy="1362075"/>
                  <wp:effectExtent l="0" t="0" r="0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3A0E862" w14:textId="77777777" w:rsidR="00247A5A" w:rsidRPr="005566A3" w:rsidRDefault="00247A5A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222E1A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D110C" w14:textId="550BF410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3D6CC" w14:textId="172F9574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416FD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2A51FF8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383D53" w14:textId="59456731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5A20C" w14:textId="17854E72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4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67ACE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81D46F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413CA" w14:textId="1F8EE2A3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805FF" w14:textId="701F33F1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4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AEAC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FB8B35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7F21B" w14:textId="614FD1B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FCC20" w14:textId="78189E28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5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6CB0D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665C889A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BC54077" w14:textId="3894F143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6D49F" w14:textId="7B4831F5" w:rsidR="005C2213" w:rsidRPr="005566A3" w:rsidRDefault="00522D7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7A4DD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ABC0A8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F15F61" w14:textId="0862F72C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D94EFB3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là khối đa diện lồi có tính chất sau đây:</w:t>
            </w:r>
          </w:p>
          <w:p w14:paraId="55BC95F8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mặt của nó là 1 đa giác đều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p</w:t>
            </w:r>
            <w:r>
              <w:rPr>
                <w:rFonts w:ascii="Times New Roman" w:hAnsi="Times New Roman" w:cs="Times New Roman"/>
                <w:sz w:val="24"/>
              </w:rPr>
              <w:t xml:space="preserve"> cạnh</w:t>
            </w:r>
          </w:p>
          <w:p w14:paraId="3ED23352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đỉnh của nó là đỉnh chung của đúng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q</w:t>
            </w:r>
            <w:r>
              <w:rPr>
                <w:rFonts w:ascii="Times New Roman" w:hAnsi="Times New Roman" w:cs="Times New Roman"/>
                <w:sz w:val="24"/>
              </w:rPr>
              <w:t xml:space="preserve"> mặt</w:t>
            </w:r>
          </w:p>
          <w:p w14:paraId="74E4C122" w14:textId="5B5BD333" w:rsidR="005C2213" w:rsidRP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như vậy được gọi là khối đa diện đều loại {p;q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6D23EB3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1BE2F12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0BDE40F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2FCF3" w14:textId="6C8EB14E" w:rsidR="005C2213" w:rsidRPr="005566A3" w:rsidRDefault="0075359A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934EC3B" wp14:editId="3E5766AE">
                  <wp:extent cx="5886450" cy="39528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EC686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092C8B9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AEDC5E6" w14:textId="3FC1727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DDA00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11CD9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2486D18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CF3389C" w14:textId="00A087E9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F609B" w14:textId="38E3290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  <w:p w14:paraId="7DAA321B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A1364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7635E02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321C91D" w14:textId="02AA04D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5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22D54E6" w14:textId="4A731A4F" w:rsidR="005C2213" w:rsidRPr="005566A3" w:rsidRDefault="00641C5D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K</w:t>
            </w:r>
            <w:r w:rsidRPr="00641C5D">
              <w:rPr>
                <w:rFonts w:ascii="Cambria Math" w:hAnsi="Cambria Math"/>
                <w:sz w:val="24"/>
                <w:szCs w:val="24"/>
              </w:rPr>
              <w:t>hối đa diện đều sau thuộc loại nào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01EBC98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56F0112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52B34C2" w14:textId="77777777" w:rsidR="005C2213" w:rsidRDefault="005C2213" w:rsidP="005C2213">
            <w:pPr>
              <w:rPr>
                <w:rFonts w:ascii="Cambria Math" w:hAnsi="Cambria Math"/>
                <w:b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593A768" w14:textId="7F1B2690" w:rsidR="005C2213" w:rsidRPr="005566A3" w:rsidRDefault="00641C5D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FA36822" wp14:editId="4ADECA13">
                  <wp:extent cx="1533525" cy="142875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C8A0BB5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E98014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5C05E" w14:textId="72C33FC9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19B9C" w14:textId="481E5F7C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B71C3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18EF9E1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51C64" w14:textId="20126E83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EF2E1" w14:textId="5041FBC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4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97AD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5DCBDA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0B4D1" w14:textId="1EF7F2E4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5954F" w14:textId="0E64D212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3;4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DDA4D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4542EDD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55981" w14:textId="608BFA6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7AAE3" w14:textId="4CDBA8AC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{5;3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3BE93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50712CA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3AAFBD1" w14:textId="668C5FBD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B48EF" w14:textId="6CC225AA" w:rsidR="005C2213" w:rsidRPr="005566A3" w:rsidRDefault="00522D73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9C1A8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36BA607F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B68912B" w14:textId="21DBDACA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AE5B895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là khối đa diện lồi có tính chất sau đây:</w:t>
            </w:r>
          </w:p>
          <w:p w14:paraId="59E73672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mặt của nó là 1 đa giác đều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p</w:t>
            </w:r>
            <w:r>
              <w:rPr>
                <w:rFonts w:ascii="Times New Roman" w:hAnsi="Times New Roman" w:cs="Times New Roman"/>
                <w:sz w:val="24"/>
              </w:rPr>
              <w:t xml:space="preserve"> cạnh</w:t>
            </w:r>
          </w:p>
          <w:p w14:paraId="1620993F" w14:textId="77777777" w:rsid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Mỗi đỉnh của nó là đỉnh chung của đúng </w:t>
            </w:r>
            <w:r w:rsidRPr="00ED3D78">
              <w:rPr>
                <w:rFonts w:ascii="Times New Roman" w:hAnsi="Times New Roman" w:cs="Times New Roman"/>
                <w:b/>
                <w:sz w:val="24"/>
              </w:rPr>
              <w:t>q</w:t>
            </w:r>
            <w:r>
              <w:rPr>
                <w:rFonts w:ascii="Times New Roman" w:hAnsi="Times New Roman" w:cs="Times New Roman"/>
                <w:sz w:val="24"/>
              </w:rPr>
              <w:t xml:space="preserve"> mặt</w:t>
            </w:r>
          </w:p>
          <w:p w14:paraId="25960AE5" w14:textId="3B6FE663" w:rsidR="005C2213" w:rsidRPr="00522D73" w:rsidRDefault="00522D73" w:rsidP="00522D73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đa diện đều như vậy được gọi là khối đa diện đều loại {p;q}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82CB8CE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57CD191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7A3AC1A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E2A46" w14:textId="7EA36F1B" w:rsidR="005C2213" w:rsidRPr="005566A3" w:rsidRDefault="0075359A" w:rsidP="005C2213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EA5FE9" wp14:editId="606E4648">
                  <wp:extent cx="5886450" cy="395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8AE8C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5CFD14AC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714C1AE" w14:textId="670A4181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6E602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2C49A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5C2213" w:rsidRPr="005566A3" w14:paraId="5147490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40EE452" w14:textId="383761B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A15D2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41930" w14:textId="77777777" w:rsidR="005C2213" w:rsidRPr="005566A3" w:rsidRDefault="005C2213" w:rsidP="005C2213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59189EE1" w14:textId="77EAEF0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F436144" w14:textId="3F5CF692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6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6F75230" w14:textId="5542C1B6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22D73">
              <w:rPr>
                <w:rFonts w:ascii="Cambria Math" w:hAnsi="Cambria Math"/>
                <w:sz w:val="24"/>
                <w:szCs w:val="24"/>
              </w:rPr>
              <w:t>Số đỉnh của một bát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AE16B1E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3D626AC7" w14:textId="04D7039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3F45C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21FFF" w14:textId="21E2A7CD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17958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61939C0B" w14:textId="7E88F55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738C7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9CDA9" w14:textId="0F4C2ABC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9ED2A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2AD7BF46" w14:textId="344C522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62F0E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81CDB" w14:textId="781017CE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97418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77C13F4C" w14:textId="72E79E3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19F5F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BC92A" w14:textId="49933BF4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CF081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19D11F58" w14:textId="179366F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BA64E27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11EA3" w14:textId="4EE642AC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122D7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3172B7C5" w14:textId="34024C2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AC3B6E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87090E1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7312B6B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2DACE8A6" w14:textId="145B963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C4F701A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C768E" w14:textId="6E24B419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11E114E" wp14:editId="498A984E">
                  <wp:extent cx="5886450" cy="39528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F915B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3A4C7259" w14:textId="3C9818D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900C49B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31F16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CCBB7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41C5D" w:rsidRPr="005566A3" w14:paraId="31FC7983" w14:textId="4A1FF16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1CB94A1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1A53B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C4EDD" w14:textId="77777777" w:rsidR="00641C5D" w:rsidRPr="005566A3" w:rsidRDefault="00641C5D" w:rsidP="00641C5D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42BA016" w14:textId="3790E0A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BF5FCF2" w14:textId="06CD266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7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6F5863C" w14:textId="6307B48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22D73">
              <w:rPr>
                <w:rFonts w:ascii="Cambria Math" w:hAnsi="Cambria Math"/>
                <w:sz w:val="24"/>
                <w:szCs w:val="24"/>
              </w:rPr>
              <w:t>Số đỉnh của một tứ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C0878A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101C75D" w14:textId="7C09B22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423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ED441" w14:textId="11A3EC6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3617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839F10B" w14:textId="6BBE3AF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9F71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982C0" w14:textId="58B1F3F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7F1E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50F8304" w14:textId="0C395BA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0FF0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55736" w14:textId="3DE9C19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D086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615E869" w14:textId="4AB92EB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206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F1783" w14:textId="4BB5B7A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2ED2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05B4C28" w14:textId="4B9047C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181EC9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E6527" w14:textId="7298B11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F9FD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20A2CCB" w14:textId="4D4424E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9855CD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C479AC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A482FB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1BF055C" w14:textId="4E5C81F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A53231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5F184" w14:textId="28456B3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A2F4F8A" wp14:editId="540B0ED7">
                  <wp:extent cx="5886450" cy="39528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290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9882414" w14:textId="6D9CCD6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B6559C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25F8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05CF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67FEE64" w14:textId="5E7ADE9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DCB8C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A90C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9706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37C9D46" w14:textId="2F79CC8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48536B4" w14:textId="45EAE60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8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5907F9E" w14:textId="39867D4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22D73">
              <w:rPr>
                <w:rFonts w:ascii="Cambria Math" w:hAnsi="Cambria Math"/>
                <w:sz w:val="24"/>
                <w:szCs w:val="24"/>
              </w:rPr>
              <w:t>Số đỉnh của một khối hai mươi mặt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EA719B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E5103B7" w14:textId="1B91C1A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A6E3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2B0AF" w14:textId="71E16C7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E93B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DFC5D7C" w14:textId="47356C8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84A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524AA" w14:textId="700C046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845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EE77E38" w14:textId="2E3160D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B1BB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301C3" w14:textId="18129DB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CAEC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4312155" w14:textId="79AB167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1DEC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CF148" w14:textId="1D3A5B4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98FD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E4CCE13" w14:textId="3F604FB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BD8B35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4D503" w14:textId="66CF0C8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F488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F9AF83D" w14:textId="4CEDE7C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38A7DA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30345D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DE10E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8FEA383" w14:textId="1E00306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461C7B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8B82F" w14:textId="6349DC8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39D32FB" wp14:editId="60B99329">
                  <wp:extent cx="5886450" cy="39528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D7F9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87FDF0C" w14:textId="20238E3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731F94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5F83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43BE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838F891" w14:textId="164A2DC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C9CA86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453A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A517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76613F0" w14:textId="3E8B13F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CA4AB8A" w14:textId="47637A1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9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55B74E" w14:textId="48A4BBC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đỉnh của một khối mười hai mặt 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889B32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907356C" w14:textId="55AC102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17A78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352AA" w14:textId="62CBFFF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44F5832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C56F811" w14:textId="19B59C8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95F2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3483D" w14:textId="4728874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6743B33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5D4ED4E" w14:textId="2B3E8D8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78EF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3D3E5" w14:textId="65087E2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19C88AB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4859F8F" w14:textId="3D7EBFC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09F8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3ED5C" w14:textId="6E576F7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428F6C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9A8CF33" w14:textId="1343B5A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547398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773F8" w14:textId="301FBDF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279CF1D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801A5B2" w14:textId="4AF63F4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C21DD2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A2CE95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3E5C0B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D405C0E" w14:textId="001FCC8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892377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6C27F" w14:textId="510B02D8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E790677" wp14:editId="73F9CF94">
                  <wp:extent cx="5886450" cy="39528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5EF5536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29BA9C4" w14:textId="048D1E1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23E82B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A8E2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4C721E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5FD9AD5" w14:textId="566C8FC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8CC6E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96F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DD5B97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11AD48B" w14:textId="0C5506F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499B4A0" w14:textId="007487C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0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7B33591" w14:textId="4B209F4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đỉnh của một khối lập phương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4F8789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36E748B" w14:textId="3B35EF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89C4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144EF" w14:textId="65C79428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1F2FDF0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2736022" w14:textId="0A8BD7A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9CB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72A6C" w14:textId="348BA1E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31DBE4E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881AAF3" w14:textId="5BEA1CB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BA53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EC112" w14:textId="6BCF709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3F5D1A7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93EE6C1" w14:textId="71CCE34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81D3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4D6BD" w14:textId="1020126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5C370BE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6496F3B" w14:textId="46D08E4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D27541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2490E" w14:textId="4CC7149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49EF59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1162387" w14:textId="7E4AE6D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A3D1FC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5F8B3C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A877D0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58E185B" w14:textId="5AD57B1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58D876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17DA7" w14:textId="0ECFE97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93B8ABC" wp14:editId="5C4643B5">
                  <wp:extent cx="5886450" cy="395287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4AE02EF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FB846E0" w14:textId="1576C57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95DAF0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0C09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882839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758FD47" w14:textId="11FEAFB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B83F52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1146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2A6D47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151ED06" w14:textId="5ADCE8C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BF94D4E" w14:textId="224EC1A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1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617923C" w14:textId="7F77103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ạnh của một bát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7DBDEF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7B69A9B" w14:textId="790538B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EE83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FEC3C" w14:textId="396DB08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585DAAE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62798A4" w14:textId="1C726BD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5F9D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46AF" w14:textId="401A526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6C9EC2C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2D4B187" w14:textId="21A26F2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7A91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EA534" w14:textId="4CD93DE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6F8F33E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E077B7A" w14:textId="63C75E7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B68A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9A121" w14:textId="5E4E25E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727EE4F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7C05A94" w14:textId="0924039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018E75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FBD5C" w14:textId="0C6E456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45A9D87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3BB2FBC" w14:textId="1FE26B0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95F8CF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1AF0E0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C30D9E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D92FEFB" w14:textId="0924AED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973A6E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6C011" w14:textId="3DFD6BC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E1C4620" wp14:editId="5DBB0022">
                  <wp:extent cx="5886450" cy="39528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5F5436D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9D54326" w14:textId="3CC97E1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F233AD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95AB3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8F664D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3E14A0C" w14:textId="3F86451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57E0C8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37D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D15992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318C86A" w14:textId="4421097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B0BBB32" w14:textId="002BB1F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2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C195684" w14:textId="3FD4E50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ạnh của một tứ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2743DB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7CF734E" w14:textId="006FA2F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D68C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9145F" w14:textId="4C3BE36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55CCAF2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642A2E0" w14:textId="2867826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7354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4AD21" w14:textId="308EFB4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26032AB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B3BEE8C" w14:textId="628ACB9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F6E0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DBA2B" w14:textId="784A69A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01B1CF5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3962D22" w14:textId="1D6B911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B2C0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5DB98" w14:textId="59C3C82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42A94B4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D678BDB" w14:textId="73BA280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34E662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239FD" w14:textId="7FFE51B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479D8B3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ECC7B0F" w14:textId="01F1FF7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86D2E7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F9B95B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BE24D3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26207BB" w14:textId="73B8769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5FAB62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9BDC6" w14:textId="58DDDDE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2963756" wp14:editId="67D5D154">
                  <wp:extent cx="5886450" cy="39528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06AB7B1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2753A76" w14:textId="7B9F012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599AA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063E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DFBBAB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4D347DB" w14:textId="5D36C30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650746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F058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8E5383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F7E8D61" w14:textId="05887C4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8789185" w14:textId="56568DA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3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47389E9" w14:textId="01231804" w:rsidR="00893D28" w:rsidRPr="00893D28" w:rsidRDefault="00893D28" w:rsidP="00893D28">
            <w:pPr>
              <w:rPr>
                <w:rFonts w:ascii="Times New Roman" w:hAnsi="Times New Roman" w:cs="Times New Roman"/>
                <w:sz w:val="24"/>
              </w:rPr>
            </w:pPr>
            <w:r w:rsidRPr="00F80D9A">
              <w:rPr>
                <w:rFonts w:ascii="Times New Roman" w:hAnsi="Times New Roman" w:cs="Times New Roman"/>
                <w:sz w:val="24"/>
              </w:rPr>
              <w:t>Số cạnh của một khối hai mươi mặt đề</w:t>
            </w:r>
            <w:r>
              <w:rPr>
                <w:rFonts w:ascii="Times New Roman" w:hAnsi="Times New Roman" w:cs="Times New Roman"/>
                <w:sz w:val="24"/>
              </w:rPr>
              <w:t>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013CE0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BC8D54F" w14:textId="72D3215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2A4F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08DB3" w14:textId="46E1E7D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28B378D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9C7EC20" w14:textId="0830001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C03E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E8458" w14:textId="5050511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348125D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0A1F8DE" w14:textId="5996542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A5E6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40935" w14:textId="2491870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7726E68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B492D37" w14:textId="2A65E59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5227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8AD9D" w14:textId="7E010BC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2226908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A116AB6" w14:textId="3C83526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1584DE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763B" w14:textId="5A921D5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14FC03B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5ACD505" w14:textId="2327715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937813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164DE3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B3361E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34ADFEB" w14:textId="3D40CD1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1EED05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B8E32" w14:textId="621B890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565F9C9" wp14:editId="442C7F18">
                  <wp:extent cx="5886450" cy="39528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7A07C45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3C29ADC" w14:textId="17041C2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274E4C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976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3B95A1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3DFB243" w14:textId="48C1EE3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BBBA56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5B5E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2DD516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5B58B6C" w14:textId="650959F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7C6844A" w14:textId="343CBC2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4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5CDDD75" w14:textId="65642E7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ạnh của một khối mười hai mặt 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2CD68A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D20DDF0" w14:textId="0D353F5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297B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3D78C" w14:textId="5B6A9AE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4ECBB09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9FB61FC" w14:textId="77417AD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F365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04DF68" w14:textId="23C4B94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2612BE4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A8223C4" w14:textId="381BB0B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AEC2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21AFD" w14:textId="4D0599B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195667E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A6B17AF" w14:textId="22DC7DC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2F7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C3ADE" w14:textId="6AE6B3A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7FD12C7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78222EC" w14:textId="16A43C9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97887E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1FE37" w14:textId="327C8B9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35B4E82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2E0A967" w14:textId="783A4F8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82B89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FF1308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00A769D" w14:textId="791698A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361C320" w14:textId="5C754D4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8B1D3C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77149" w14:textId="45425B3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DB17564" wp14:editId="3BF14A35">
                  <wp:extent cx="5886450" cy="39528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1B21D04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E687B9E" w14:textId="7B4095A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FCFAAE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B91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7B906C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D7AFD77" w14:textId="10469AB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95B19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844F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FA98FB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BEB072E" w14:textId="5642456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25AA57C" w14:textId="7BDED7E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5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A8B4537" w14:textId="1C0F3CF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ạnh của một khối lập phương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76E4CB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DE66CA9" w14:textId="6D82452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F2C0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8EADA" w14:textId="5D916A3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39A3AAE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4A99F67" w14:textId="56DF5F1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3637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B9E6C" w14:textId="2EA58D5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5250D28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C3251C2" w14:textId="01A9233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550A2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39545" w14:textId="202C061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50B9BCB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EC574B9" w14:textId="0089A55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7433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A503F" w14:textId="53F379A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3B99501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334DB60" w14:textId="03A1D5B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81BD68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162B7" w14:textId="6F04ED4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72900F7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75EFFD3" w14:textId="1BAD2C9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DD0C40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CFBEA7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D9505F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BCEF65A" w14:textId="3912651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AA4A7B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1D32B" w14:textId="552B6AD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AD8154" wp14:editId="04478209">
                  <wp:extent cx="5886450" cy="39528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11BC079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980060F" w14:textId="757BA0C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288E94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A991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2D35D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87BD556" w14:textId="21B844F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F754D3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FC95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53B46D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326D1FE" w14:textId="490227D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1B43010" w14:textId="758AE3D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6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8A4BE57" w14:textId="33F8DC18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mặt của một bát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2BF953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4F8CB5D" w14:textId="3ACC093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52D49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1899B" w14:textId="3E8DC8F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408B541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C27841B" w14:textId="3C258B3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E704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5FDD5" w14:textId="60637D6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075976F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DAF50D1" w14:textId="0E34F8D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3F4B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F3849" w14:textId="63CEB1C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213AD1D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A5D6F01" w14:textId="689092A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C24F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3C730" w14:textId="0050C15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0D57B67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4922FCA" w14:textId="78FFAED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D7848D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0156A" w14:textId="2B0FEEE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03E4915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D131B0F" w14:textId="72A8282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7403FA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6D60F3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818EB1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9ABF3C8" w14:textId="2F0058B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D4A77D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57450" w14:textId="2F04986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566FEB" wp14:editId="35106A6E">
                  <wp:extent cx="5886450" cy="39528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3B58C35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3EB1806" w14:textId="5749DBE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101D30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8D54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786392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5A84939" w14:textId="034C9B1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D05A6E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1989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CE7759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8A9104F" w14:textId="4FBE60D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40E0485" w14:textId="46FBDE0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7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8D0430D" w14:textId="32824A4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mặt của một tứ diện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59518A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556E94E" w14:textId="53DF99A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35E3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27B09" w14:textId="54DBEC8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4415A2F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B3799B0" w14:textId="0D19794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1116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6765D" w14:textId="140E8DA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254F792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CA63C03" w14:textId="74E8BD5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FCED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F59D5" w14:textId="0D5C1A0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1FB588F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20D9DED" w14:textId="1253CF5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590DD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4C747" w14:textId="215E5AE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3445CFC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2CC2330" w14:textId="75413F0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F704A3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CE865" w14:textId="1D4CBE4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631C477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A256807" w14:textId="4EEF4CC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C6EC0A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FE0B25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D60EA8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FE6EC9F" w14:textId="1A12D38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9A0D6D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F2A4E" w14:textId="68CBDB9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FB49E80" wp14:editId="7F31827E">
                  <wp:extent cx="5886450" cy="39528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F4AA82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10A34CC" w14:textId="4E20E70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8149A8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8F98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F4B1C9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F521B87" w14:textId="5F94465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F982DC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129E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65B32A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C173FA3" w14:textId="7104BFF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BF6C6E2" w14:textId="4E1EA87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8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538B8D3" w14:textId="0D9E1DE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mặt của một khối hai mươi mặt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E46392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34BC071" w14:textId="470C85A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100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EB468" w14:textId="0A823EF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46715A9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7B961CC" w14:textId="05AD792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26D8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133B4" w14:textId="41B52D2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6B0C766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B06BB62" w14:textId="5827F71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9AE0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6BB29" w14:textId="5E91A18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103FB9F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0AC3803" w14:textId="77CE664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F6DE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70AF4" w14:textId="13EDD37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44360C4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CDC97F5" w14:textId="6880F3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9EDB13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47AED" w14:textId="242B8F2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36087AD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35BEA67" w14:textId="7E5C56F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5BE853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90A834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7809CD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B93F770" w14:textId="5C0EBC6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E81786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3B5D8" w14:textId="1E78191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0683D57" wp14:editId="3A05D0E1">
                  <wp:extent cx="5886450" cy="395287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 w14:paraId="3C5E876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A130541" w14:textId="117D0E9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83C4B8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B742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5A4F1E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D2D8EA0" w14:textId="23E1C06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6BD84C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B8AE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69E145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D41A31B" w14:textId="746BA21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7C55282" w14:textId="3BEB1AA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9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7FB42E1" w14:textId="48F5003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mặt của một khối mười hai mặt  đều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036969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416F528" w14:textId="293BDBE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1B15D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2149C0" w14:textId="6EF0E1F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7870C7F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3FC7A12" w14:textId="19B5649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7F86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90EDB8" w14:textId="2A199EE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5EE1D94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6950097" w14:textId="1959C83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3D04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993A" w14:textId="33F25D4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2461F79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E74EE65" w14:textId="5D65068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4756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7B985" w14:textId="73F19108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07B7F6E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27BB571" w14:textId="3787ECE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EA72A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E5CD2" w14:textId="361F358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74987D2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1C062BA" w14:textId="19076C6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EEC58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C1236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CD6C73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D15E65D" w14:textId="66A494D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CD9D1A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4D3C7A" w14:textId="4F0D448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B09CBA0" wp14:editId="51D58CE5">
                  <wp:extent cx="5886450" cy="395287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2EEE77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22157B3" w14:textId="3233185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C9837D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2E46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D38FC4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198BC0D" w14:textId="3E33C8C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42E59C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6E26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3AA33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757FC2A" w14:textId="5C5FE8E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B72F366" w14:textId="18C7EB2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0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3F05E21" w14:textId="70DD137E" w:rsidR="00893D28" w:rsidRPr="00F80D9A" w:rsidRDefault="00893D28" w:rsidP="00893D28">
            <w:pPr>
              <w:rPr>
                <w:rFonts w:ascii="Times New Roman" w:hAnsi="Times New Roman" w:cs="Times New Roman"/>
                <w:sz w:val="24"/>
              </w:rPr>
            </w:pPr>
            <w:r w:rsidRPr="00F80D9A">
              <w:rPr>
                <w:rFonts w:ascii="Times New Roman" w:hAnsi="Times New Roman" w:cs="Times New Roman"/>
                <w:sz w:val="24"/>
              </w:rPr>
              <w:t>Số mặt của một khối lập phương là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6769CD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6F83A9E" w14:textId="6F6BC36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1D1E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EE51B" w14:textId="5FAB274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1434952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C9FBE3E" w14:textId="404A8BF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D71E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76EBA" w14:textId="440EBED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06E8C00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2E6B8CC" w14:textId="2A1A931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2473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82B1AB" w14:textId="04BAFA3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5889EA6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58A1816" w14:textId="3DF2D78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C557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834B1" w14:textId="141EFDB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2843028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D807914" w14:textId="2DC5B10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DCAB6C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3696F" w14:textId="6654CFD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1424BF7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0BB94F0" w14:textId="60D2305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4B1BF1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1FDCD5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A9559F6" w14:textId="092F67B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9C16923" w14:textId="4EA922D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A7B152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E67272" w14:textId="6B6F849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03F9B62" wp14:editId="1338CD5B">
                  <wp:extent cx="5886450" cy="395287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9AA37F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AC952B7" w14:textId="22310E5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74DB19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22DF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EFFE7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B93A3D7" w14:textId="4A6AFA9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876F9F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1520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51CF33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64466E0" w14:textId="1B7667E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A0140C6" w14:textId="03CF88D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1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D1EEBAF" w14:textId="4784927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Trong các mệnh đề sau, mệnh đề nào là ĐÚNG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87CFCD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85C0871" w14:textId="5DFC512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B721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4F0F1" w14:textId="73A8EBE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Số đỉnh và số mặt của một một hình đa diện luôn bằng nhau;</w:t>
            </w:r>
          </w:p>
        </w:tc>
        <w:tc>
          <w:tcPr>
            <w:tcW w:w="1080" w:type="dxa"/>
            <w:vAlign w:val="center"/>
          </w:tcPr>
          <w:p w14:paraId="33C1C32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4119CC3" w14:textId="2B683FF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CCE6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47799F" w14:textId="5EDECEA8" w:rsidR="00893D28" w:rsidRPr="00F80D9A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Tồn tại hình đa diện có số đỉnh và số mặt bằng nhau;</w:t>
            </w:r>
          </w:p>
        </w:tc>
        <w:tc>
          <w:tcPr>
            <w:tcW w:w="1080" w:type="dxa"/>
            <w:vAlign w:val="center"/>
          </w:tcPr>
          <w:p w14:paraId="596A417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D3B48CA" w14:textId="5C5F4E0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789B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AA651" w14:textId="4DE1BAE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Tồn tại hình đa diện có số cạnh bằng số đỉnh;</w:t>
            </w:r>
          </w:p>
        </w:tc>
        <w:tc>
          <w:tcPr>
            <w:tcW w:w="1080" w:type="dxa"/>
            <w:vAlign w:val="center"/>
          </w:tcPr>
          <w:p w14:paraId="4F4202F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75B5D1C" w14:textId="3277B69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465A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C32F3" w14:textId="6C7A2A6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Tồn tại hình đa diện có số cạnh bằng số mặt;</w:t>
            </w:r>
          </w:p>
        </w:tc>
        <w:tc>
          <w:tcPr>
            <w:tcW w:w="1080" w:type="dxa"/>
            <w:vAlign w:val="center"/>
          </w:tcPr>
          <w:p w14:paraId="35A3721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70CB428" w14:textId="5A5C32D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70FC3E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C4340" w14:textId="25B8B85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1E17708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768C61D" w14:textId="044569C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D684E6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5959B04" w14:textId="6285F5FC" w:rsidR="00893D28" w:rsidRPr="00475C71" w:rsidRDefault="00893D28" w:rsidP="00893D2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ừ hình suy ra tổng quá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5F8A72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2C4BA59" w14:textId="5F3065A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C742CD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9ADFD" w14:textId="53FE616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0EBE57D" wp14:editId="54CFDF46">
                  <wp:extent cx="5886450" cy="395287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EB9327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3089969" w14:textId="01D1641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985225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2913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8FA431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D043972" w14:textId="13EC96B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BF202B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03CAB" w14:textId="2FDF097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ồn: SGK – tr27</w:t>
            </w:r>
          </w:p>
        </w:tc>
        <w:tc>
          <w:tcPr>
            <w:tcW w:w="1080" w:type="dxa"/>
            <w:vAlign w:val="center"/>
          </w:tcPr>
          <w:p w14:paraId="765D936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8E7576A" w14:textId="7D2D34B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61CB5A3" w14:textId="7E64757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2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9F9AC7F" w14:textId="0C243079" w:rsidR="00893D28" w:rsidRPr="00F80D9A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Trong các mệnh đề sau, mệnh đề nào là ĐÚNG?</w:t>
            </w:r>
          </w:p>
          <w:p w14:paraId="2671055C" w14:textId="5A5B77D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ác đỉnh hoặc số các mặt của bất kỳ hình đa diện nào cũng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A4BC75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6FB3AD7" w14:textId="582B28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151C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C0C93" w14:textId="191341A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hoặc b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 4</w:t>
            </w:r>
          </w:p>
        </w:tc>
        <w:tc>
          <w:tcPr>
            <w:tcW w:w="1080" w:type="dxa"/>
            <w:vAlign w:val="center"/>
          </w:tcPr>
          <w:p w14:paraId="0ABBA77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97DD753" w14:textId="5C13172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D495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32C0D" w14:textId="16D686E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 4</w:t>
            </w:r>
          </w:p>
        </w:tc>
        <w:tc>
          <w:tcPr>
            <w:tcW w:w="1080" w:type="dxa"/>
            <w:vAlign w:val="center"/>
          </w:tcPr>
          <w:p w14:paraId="636B239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2BC5E5C" w14:textId="2041CA4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A548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8D267" w14:textId="10AEB08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hoặc b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 5</w:t>
            </w:r>
          </w:p>
        </w:tc>
        <w:tc>
          <w:tcPr>
            <w:tcW w:w="1080" w:type="dxa"/>
            <w:vAlign w:val="center"/>
          </w:tcPr>
          <w:p w14:paraId="16F8C40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5D87CD1" w14:textId="6085250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CB7F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9DEE2" w14:textId="5CCB2C8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5</w:t>
            </w:r>
          </w:p>
        </w:tc>
        <w:tc>
          <w:tcPr>
            <w:tcW w:w="1080" w:type="dxa"/>
            <w:vAlign w:val="center"/>
          </w:tcPr>
          <w:p w14:paraId="6EEA20E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385D6BC" w14:textId="26FD5A4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D39030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586EB" w14:textId="7977EBA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607DCC6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091D129" w14:textId="55169CF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08BE3C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1AD4DE3" w14:textId="2CB40731" w:rsidR="00893D28" w:rsidRPr="00F80D9A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F90E05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E08FD8A" w14:textId="53FB21F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406DF3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AE769B" w14:textId="0973230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113529B" wp14:editId="7D54CB56">
                  <wp:extent cx="5886450" cy="395287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45257E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813AF7F" w14:textId="4602C64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511E79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F441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37C923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C6DB5FA" w14:textId="0D012ED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6407B4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5E1A1" w14:textId="5EAD8CA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ồn: SGK – tr27</w:t>
            </w:r>
          </w:p>
        </w:tc>
        <w:tc>
          <w:tcPr>
            <w:tcW w:w="1080" w:type="dxa"/>
            <w:vAlign w:val="center"/>
          </w:tcPr>
          <w:p w14:paraId="016E4A5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A69CCAB" w14:textId="2B60DE0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7EB2583" w14:textId="2AB7CE2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3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A51CF9F" w14:textId="7B802960" w:rsidR="00893D28" w:rsidRPr="00F80D9A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Trong các mệnh đề sau, mệnh đề nào là ĐÚNG?</w:t>
            </w:r>
          </w:p>
          <w:p w14:paraId="130B0FCC" w14:textId="3F96F59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80D9A">
              <w:rPr>
                <w:rFonts w:ascii="Cambria Math" w:hAnsi="Cambria Math"/>
                <w:sz w:val="24"/>
                <w:szCs w:val="24"/>
              </w:rPr>
              <w:t>Số các cạnh của  hình đa diện luôn luôn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E337B2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1F8FCDF" w14:textId="5809611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D818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E1358" w14:textId="1843300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hoặc b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 6</w:t>
            </w:r>
          </w:p>
        </w:tc>
        <w:tc>
          <w:tcPr>
            <w:tcW w:w="1080" w:type="dxa"/>
            <w:vAlign w:val="center"/>
          </w:tcPr>
          <w:p w14:paraId="7ADF615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DC71849" w14:textId="66A6FFB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9D20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C0ACD" w14:textId="6A6E7D98" w:rsidR="00893D28" w:rsidRPr="00F36BE2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 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80" w:type="dxa"/>
            <w:vAlign w:val="center"/>
          </w:tcPr>
          <w:p w14:paraId="2FAD85C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8629553" w14:textId="2EF1B26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FBA31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CFC95" w14:textId="2AD5263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ơn 7</w:t>
            </w:r>
          </w:p>
        </w:tc>
        <w:tc>
          <w:tcPr>
            <w:tcW w:w="1080" w:type="dxa"/>
            <w:vAlign w:val="center"/>
          </w:tcPr>
          <w:p w14:paraId="0956F3F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C0A4A3C" w14:textId="67DA019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7900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C6422" w14:textId="4DB17AF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ớn hơn hoặc b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 8</w:t>
            </w:r>
          </w:p>
        </w:tc>
        <w:tc>
          <w:tcPr>
            <w:tcW w:w="1080" w:type="dxa"/>
            <w:vAlign w:val="center"/>
          </w:tcPr>
          <w:p w14:paraId="317B631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1B2CD81" w14:textId="6595E29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1CED07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12C71" w14:textId="2CC7F96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4221B3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BB13B60" w14:textId="21FA069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382C1A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A4B0950" w14:textId="1ABBBF32" w:rsidR="00893D28" w:rsidRPr="00F36BE2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FDAFAD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CA49B54" w14:textId="5ED6B25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A6FAF0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9B7A04" w14:textId="490FFB39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5258ED4" wp14:editId="0CE51BAF">
                  <wp:extent cx="5886450" cy="39528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6450" cy="395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D85C84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B07D446" w14:textId="4061C0A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93F884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BBA5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128DDF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7D8B2AD" w14:textId="17D782D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6675E4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83291" w14:textId="2FA2B16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ồn: SGK – tr28</w:t>
            </w:r>
          </w:p>
        </w:tc>
        <w:tc>
          <w:tcPr>
            <w:tcW w:w="1080" w:type="dxa"/>
            <w:vAlign w:val="center"/>
          </w:tcPr>
          <w:p w14:paraId="41C3BB4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FF29423" w14:textId="34CE560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F4B7410" w14:textId="2B6FD1C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4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CB03BCA" w14:textId="7B4307D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F36BE2">
              <w:rPr>
                <w:rFonts w:ascii="Cambria Math" w:hAnsi="Cambria Math"/>
                <w:sz w:val="24"/>
                <w:szCs w:val="24"/>
              </w:rPr>
              <w:t>Trong các mệnh đề sau, mệnh đề nào là SAI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AC82AD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E912A9A" w14:textId="1C20F03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A082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7FA11" w14:textId="2962F05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Khối tứ diện là khối đa diện lồi</w:t>
            </w:r>
          </w:p>
        </w:tc>
        <w:tc>
          <w:tcPr>
            <w:tcW w:w="1080" w:type="dxa"/>
            <w:vAlign w:val="center"/>
          </w:tcPr>
          <w:p w14:paraId="36AD6EE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FB93F40" w14:textId="3683D7A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C3A4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471AA" w14:textId="6D46D9E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Khối hộp là khối đa diện l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1080" w:type="dxa"/>
            <w:vAlign w:val="center"/>
          </w:tcPr>
          <w:p w14:paraId="7AF5E02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6BA1C3B" w14:textId="45A6713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C78C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348BB" w14:textId="7F87DEF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Lắp ghép hai khối hộp sẽ được khối đa diện l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1080" w:type="dxa"/>
            <w:vAlign w:val="center"/>
          </w:tcPr>
          <w:p w14:paraId="1D516A6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A8AE318" w14:textId="576B9FB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9D0C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A8DB2" w14:textId="16FD7AA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Khối lăng trụ tam giác là khối đa diện l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1080" w:type="dxa"/>
            <w:vAlign w:val="center"/>
          </w:tcPr>
          <w:p w14:paraId="56DB5FC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EF86537" w14:textId="38F68B3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D36EC4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25FF7" w14:textId="6C41D61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6547BE1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94A9B18" w14:textId="0C54043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A4FCAB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21FCEBA" w14:textId="786B14DC" w:rsidR="00893D28" w:rsidRPr="00F36BE2" w:rsidRDefault="00893D28" w:rsidP="00893D28">
            <w:pPr>
              <w:pStyle w:val="NoSpacing"/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Lắp ghép hai khối hộp có thể tạo ra một khối đa diện lõm. VD như hình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E31C0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DA9F43E" w14:textId="25B167F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96EFC4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D04312" w14:textId="59FF2E1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D97CBDF" wp14:editId="33750799">
                  <wp:extent cx="3409950" cy="34194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950" cy="3419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1EDC38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6BDB007" w14:textId="3971C06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E2CECA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F326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BEEB3B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4142055" w14:textId="6F704E5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16B3C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B3B06" w14:textId="25A0B249" w:rsidR="00893D28" w:rsidRPr="00475C71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ồn: SGK – tr28</w:t>
            </w:r>
          </w:p>
        </w:tc>
        <w:tc>
          <w:tcPr>
            <w:tcW w:w="1080" w:type="dxa"/>
            <w:vAlign w:val="center"/>
          </w:tcPr>
          <w:p w14:paraId="427A2C8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5FFA6F5" w14:textId="0A1ABF0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3293DD7" w14:textId="55D94478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5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036163C" w14:textId="3931EF35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475C71">
              <w:rPr>
                <w:rFonts w:ascii="Cambria Math" w:hAnsi="Cambria Math"/>
                <w:sz w:val="24"/>
                <w:szCs w:val="24"/>
              </w:rPr>
              <w:t>Trong các mệnh đề sau, mệnh đề nào là SAI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F1E6CB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7DD78A0" w14:textId="0D3DA32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4D0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DFD5B" w14:textId="1E1D13C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3659B5">
              <w:rPr>
                <w:rFonts w:ascii="Times New Roman" w:hAnsi="Times New Roman" w:cs="Times New Roman"/>
                <w:sz w:val="24"/>
                <w:szCs w:val="24"/>
              </w:rPr>
              <w:t>Hai khối chóp có diện tích đáy và chiều cao tương ứng bằng nhau thì thể tích bằng nhau</w:t>
            </w:r>
          </w:p>
        </w:tc>
        <w:tc>
          <w:tcPr>
            <w:tcW w:w="1080" w:type="dxa"/>
            <w:vAlign w:val="center"/>
          </w:tcPr>
          <w:p w14:paraId="10A85CD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2343BC9" w14:textId="25FD955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999E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1C521" w14:textId="2D6D28B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Hai khối hộp chữ nhật có diện tích toàn phần bằng nhau thì thể tích bằng nhau</w:t>
            </w:r>
          </w:p>
        </w:tc>
        <w:tc>
          <w:tcPr>
            <w:tcW w:w="1080" w:type="dxa"/>
            <w:vAlign w:val="center"/>
          </w:tcPr>
          <w:p w14:paraId="0C58100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DFE8252" w14:textId="296B2D4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65BB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9898B" w14:textId="610F674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Hai khối lăng trụ có diện tích đáy và chiều cao tương ứng bằng nhau thì thể tích bằng nhau</w:t>
            </w:r>
          </w:p>
        </w:tc>
        <w:tc>
          <w:tcPr>
            <w:tcW w:w="1080" w:type="dxa"/>
            <w:vAlign w:val="center"/>
          </w:tcPr>
          <w:p w14:paraId="0FB44BF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1C154D6" w14:textId="12D225E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A620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05388" w14:textId="36AC8D5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Hai khối lập phương có diện tích toàn phần bằng nhau thì thể tích bằng nhau</w:t>
            </w:r>
          </w:p>
        </w:tc>
        <w:tc>
          <w:tcPr>
            <w:tcW w:w="1080" w:type="dxa"/>
            <w:vAlign w:val="center"/>
          </w:tcPr>
          <w:p w14:paraId="2305087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3464A8A" w14:textId="1322157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0E053B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828EA" w14:textId="2F8E5D3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1D9D7EF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6C18BC1" w14:textId="3E1BDD2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AA6461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CA23BD9" w14:textId="77777777" w:rsidR="00893D28" w:rsidRDefault="00893D28" w:rsidP="00893D2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Dùng phương pháp loại trừ</w:t>
            </w:r>
          </w:p>
          <w:p w14:paraId="06DED6BE" w14:textId="77777777" w:rsidR="00893D28" w:rsidRDefault="00893D28" w:rsidP="00893D2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hận thấy các nhận hiển nhiên ĐUNG gồm:</w:t>
            </w:r>
          </w:p>
          <w:p w14:paraId="2DE0E182" w14:textId="77777777" w:rsidR="00893D28" w:rsidRPr="003659B5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3659B5">
              <w:rPr>
                <w:rFonts w:ascii="Times New Roman" w:hAnsi="Times New Roman" w:cs="Times New Roman"/>
                <w:sz w:val="24"/>
                <w:szCs w:val="24"/>
              </w:rPr>
              <w:t>Hai khối chóp có diện tích đáy và chiều cao tương ứng bằng nhau thì thể tích bằng nhau;</w:t>
            </w:r>
          </w:p>
          <w:p w14:paraId="273811B1" w14:textId="77777777" w:rsidR="00893D28" w:rsidRPr="0085642F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Hai khối lăng trụ có diện tích đáy và chiều cao tương ứng bằng nhau thì thể tích bằng nhau;</w:t>
            </w:r>
          </w:p>
          <w:p w14:paraId="2D0B887F" w14:textId="77777777" w:rsidR="00893D28" w:rsidRPr="0085642F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85642F">
              <w:rPr>
                <w:rFonts w:ascii="Times New Roman" w:hAnsi="Times New Roman" w:cs="Times New Roman"/>
                <w:sz w:val="24"/>
                <w:szCs w:val="24"/>
              </w:rPr>
              <w:t>Hai khối lập phương có diện tích toàn phần bằng nhau thì thể tích bằng nhau;</w:t>
            </w:r>
          </w:p>
          <w:p w14:paraId="17DB6515" w14:textId="75DBB0BB" w:rsidR="00893D28" w:rsidRPr="00475C71" w:rsidRDefault="00893D28" w:rsidP="00893D2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uy phương án còn lại là phương án SAI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E00402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CA9EA97" w14:textId="7AAA760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A1B3CA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204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87EE48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CBEF848" w14:textId="3711DDC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D996DD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863F1" w14:textId="6163F905" w:rsidR="00893D28" w:rsidRPr="00475C71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ồn: SGK – tr28</w:t>
            </w:r>
          </w:p>
        </w:tc>
        <w:tc>
          <w:tcPr>
            <w:tcW w:w="1080" w:type="dxa"/>
            <w:vAlign w:val="center"/>
          </w:tcPr>
          <w:p w14:paraId="43768AF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FEB5E52" w14:textId="35BEE85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547B2EF" w14:textId="2852236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6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AA826F5" w14:textId="2951670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CA6F54">
              <w:rPr>
                <w:rFonts w:ascii="Times New Roman" w:hAnsi="Times New Roman" w:cs="Times New Roman"/>
                <w:sz w:val="24"/>
              </w:rPr>
              <w:t xml:space="preserve">Cho hình đa diện. Tìm khẳng định </w:t>
            </w:r>
            <w:r>
              <w:rPr>
                <w:rFonts w:ascii="Times New Roman" w:hAnsi="Times New Roman" w:cs="Times New Roman"/>
                <w:b/>
                <w:sz w:val="24"/>
              </w:rPr>
              <w:t>SAI</w:t>
            </w:r>
            <w:r w:rsidRPr="00CA6F54">
              <w:rPr>
                <w:rFonts w:ascii="Times New Roman" w:hAnsi="Times New Roman" w:cs="Times New Roman"/>
                <w:sz w:val="24"/>
              </w:rPr>
              <w:t xml:space="preserve"> trong các khẳng định sau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7E563E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CD0A466" w14:textId="36B9BD6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E370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2973C" w14:textId="4F80F12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CA6F54">
              <w:rPr>
                <w:rFonts w:ascii="Times New Roman" w:hAnsi="Times New Roman" w:cs="Times New Roman"/>
                <w:sz w:val="24"/>
              </w:rPr>
              <w:t>Mỗi đỉnh là đỉnh chung của ít nhất ba cạ</w:t>
            </w:r>
            <w:r>
              <w:rPr>
                <w:rFonts w:ascii="Times New Roman" w:hAnsi="Times New Roman" w:cs="Times New Roman"/>
                <w:sz w:val="24"/>
              </w:rPr>
              <w:t>nh</w:t>
            </w:r>
          </w:p>
        </w:tc>
        <w:tc>
          <w:tcPr>
            <w:tcW w:w="1080" w:type="dxa"/>
            <w:vAlign w:val="center"/>
          </w:tcPr>
          <w:p w14:paraId="0EA3EA7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F858A41" w14:textId="4166AD1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FC1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D8EA1" w14:textId="69762F4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CA6F54">
              <w:rPr>
                <w:rFonts w:ascii="Times New Roman" w:hAnsi="Times New Roman" w:cs="Times New Roman"/>
                <w:sz w:val="24"/>
              </w:rPr>
              <w:t>Mỗi đỉnh là đỉnh chung của ít nhất ba mặ</w:t>
            </w:r>
            <w:r>
              <w:rPr>
                <w:rFonts w:ascii="Times New Roman" w:hAnsi="Times New Roman" w:cs="Times New Roman"/>
                <w:sz w:val="24"/>
              </w:rPr>
              <w:t>t</w:t>
            </w:r>
          </w:p>
        </w:tc>
        <w:tc>
          <w:tcPr>
            <w:tcW w:w="1080" w:type="dxa"/>
            <w:vAlign w:val="center"/>
          </w:tcPr>
          <w:p w14:paraId="1B0B781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6A42CB1" w14:textId="2209F1C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5E2A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561C1" w14:textId="2CE6C0A4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CA6F54">
              <w:rPr>
                <w:rFonts w:ascii="Times New Roman" w:hAnsi="Times New Roman" w:cs="Times New Roman"/>
                <w:sz w:val="24"/>
              </w:rPr>
              <w:t>Mỗi cạnh là cạnh chung của ít nhất ba mặ</w:t>
            </w:r>
            <w:r>
              <w:rPr>
                <w:rFonts w:ascii="Times New Roman" w:hAnsi="Times New Roman" w:cs="Times New Roman"/>
                <w:sz w:val="24"/>
              </w:rPr>
              <w:t>t</w:t>
            </w:r>
          </w:p>
        </w:tc>
        <w:tc>
          <w:tcPr>
            <w:tcW w:w="1080" w:type="dxa"/>
            <w:vAlign w:val="center"/>
          </w:tcPr>
          <w:p w14:paraId="728E263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5D66B4F" w14:textId="525C85D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3344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9678E" w14:textId="07DC7BE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CA6F54">
              <w:rPr>
                <w:rFonts w:ascii="Times New Roman" w:hAnsi="Times New Roman" w:cs="Times New Roman"/>
                <w:sz w:val="24"/>
              </w:rPr>
              <w:t>Mỗi mặt có ít nhất ba cạ</w:t>
            </w:r>
            <w:r>
              <w:rPr>
                <w:rFonts w:ascii="Times New Roman" w:hAnsi="Times New Roman" w:cs="Times New Roman"/>
                <w:sz w:val="24"/>
              </w:rPr>
              <w:t>nh</w:t>
            </w:r>
          </w:p>
        </w:tc>
        <w:tc>
          <w:tcPr>
            <w:tcW w:w="1080" w:type="dxa"/>
            <w:vAlign w:val="center"/>
          </w:tcPr>
          <w:p w14:paraId="428740C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927A81B" w14:textId="59CCEA8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DDF7C6F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573C8" w14:textId="3088E4DE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254F48B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B395E66" w14:textId="6DA65DD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168F5B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2A83D03" w14:textId="67818889" w:rsidR="00893D28" w:rsidRPr="00475C71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403F82">
              <w:rPr>
                <w:rFonts w:ascii="Times New Roman" w:hAnsi="Times New Roman" w:cs="Times New Roman"/>
                <w:sz w:val="24"/>
              </w:rPr>
              <w:t>Nếu 1 cạnh mà có 3 mặ</w:t>
            </w:r>
            <w:r>
              <w:rPr>
                <w:rFonts w:ascii="Times New Roman" w:hAnsi="Times New Roman" w:cs="Times New Roman"/>
                <w:sz w:val="24"/>
              </w:rPr>
              <w:t>t</w:t>
            </w:r>
            <w:r w:rsidRPr="00403F82">
              <w:rPr>
                <w:rFonts w:ascii="Times New Roman" w:hAnsi="Times New Roman" w:cs="Times New Roman"/>
                <w:sz w:val="24"/>
              </w:rPr>
              <w:t xml:space="preserve"> qua </w:t>
            </w:r>
            <w:r>
              <w:rPr>
                <w:rFonts w:ascii="Times New Roman" w:hAnsi="Times New Roman" w:cs="Times New Roman"/>
                <w:sz w:val="24"/>
              </w:rPr>
              <w:t xml:space="preserve">thì không có khối đa diện nào nhận 3 mặt cả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26BD402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1F49B2A" w14:textId="1DB119C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9BC6C5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93ECE9" w14:textId="2EC98A7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4D1026C" wp14:editId="615695E4">
                  <wp:extent cx="3581400" cy="421005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1400" cy="421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E36EB5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399B406" w14:textId="0BEE5E3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62288F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5ED170B" w14:textId="416D19AD" w:rsidR="00893D28" w:rsidRPr="00442436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goài ra học sinh tham khảo thêm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2A12B0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24FBD79" w14:textId="0BFBF36D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51D68D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B2824" w14:textId="1FEA5AD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CAC548D" wp14:editId="7A34B2FC">
                  <wp:extent cx="5905500" cy="393382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3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BB64E3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1FE1994" w14:textId="55DF81E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2E765B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6F91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A88863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9733BFD" w14:textId="6292B8E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C282E2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ED9B8" w14:textId="2955B76C" w:rsidR="00893D28" w:rsidRPr="00442436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BT – tr20</w:t>
            </w:r>
          </w:p>
        </w:tc>
        <w:tc>
          <w:tcPr>
            <w:tcW w:w="1080" w:type="dxa"/>
            <w:vAlign w:val="center"/>
          </w:tcPr>
          <w:p w14:paraId="31CBB78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D536C9B" w14:textId="6F4B9DF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4D13214" w14:textId="3FFBE68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7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87AE296" w14:textId="15207663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442436">
              <w:rPr>
                <w:rFonts w:ascii="Cambria Math" w:hAnsi="Cambria Math"/>
                <w:sz w:val="24"/>
                <w:szCs w:val="24"/>
              </w:rPr>
              <w:t>Trung điểm các cạnh của một tứ diện đều là các đỉnh của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2F6E45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7349698" w14:textId="14A3BE7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A678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26B20" w14:textId="080BC94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tứ diện đều</w:t>
            </w:r>
          </w:p>
        </w:tc>
        <w:tc>
          <w:tcPr>
            <w:tcW w:w="1080" w:type="dxa"/>
            <w:vAlign w:val="center"/>
          </w:tcPr>
          <w:p w14:paraId="68CDDC2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1E99AFF" w14:textId="3C839B9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823B9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582DA" w14:textId="24B35CBC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hình lập phương</w:t>
            </w:r>
          </w:p>
        </w:tc>
        <w:tc>
          <w:tcPr>
            <w:tcW w:w="1080" w:type="dxa"/>
            <w:vAlign w:val="center"/>
          </w:tcPr>
          <w:p w14:paraId="1FF5888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B054D3E" w14:textId="2983D9F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BEC2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F3A87" w14:textId="0160835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bát diện đều</w:t>
            </w:r>
          </w:p>
        </w:tc>
        <w:tc>
          <w:tcPr>
            <w:tcW w:w="1080" w:type="dxa"/>
            <w:vAlign w:val="center"/>
          </w:tcPr>
          <w:p w14:paraId="424CDB2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ED73F97" w14:textId="1980308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13BA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99649" w14:textId="49FA583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mười hai mặt đều</w:t>
            </w:r>
          </w:p>
        </w:tc>
        <w:tc>
          <w:tcPr>
            <w:tcW w:w="1080" w:type="dxa"/>
            <w:vAlign w:val="center"/>
          </w:tcPr>
          <w:p w14:paraId="65D257D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2DFBD8C" w14:textId="5181117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2AF723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DE3FA" w14:textId="3B002AF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5F89240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794DEAE" w14:textId="2B381A2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77618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29168CA" w14:textId="77777777" w:rsidR="00893D28" w:rsidRPr="00847CBA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847CBA">
              <w:rPr>
                <w:rFonts w:ascii="Times New Roman" w:hAnsi="Times New Roman" w:cs="Times New Roman"/>
                <w:sz w:val="24"/>
              </w:rPr>
              <w:t xml:space="preserve">Tứ diện đều có 6 cạnh, mỗi cạnh có 1 trung điểm </w:t>
            </w:r>
          </w:p>
          <w:p w14:paraId="2F6DF6A9" w14:textId="4435DFEE" w:rsidR="00893D28" w:rsidRPr="00847CBA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</w:t>
            </w:r>
            <w:r w:rsidRPr="00847CBA">
              <w:rPr>
                <w:rFonts w:ascii="Times New Roman" w:hAnsi="Times New Roman" w:cs="Times New Roman"/>
                <w:sz w:val="24"/>
              </w:rPr>
              <w:t xml:space="preserve">hối đa diện đều được tạo thành có 6 đỉnh </w:t>
            </w:r>
          </w:p>
          <w:p w14:paraId="0AE53E54" w14:textId="421E5F96" w:rsidR="00893D28" w:rsidRPr="00442436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9D75AC">
              <w:rPr>
                <w:position w:val="-6"/>
              </w:rPr>
              <w:object w:dxaOrig="300" w:dyaOrig="240" w14:anchorId="30312D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pt;height:12pt" o:ole="">
                  <v:imagedata r:id="rId16" o:title=""/>
                </v:shape>
                <o:OLEObject Type="Embed" ProgID="Equation.DSMT4" ShapeID="_x0000_i1026" DrawAspect="Content" ObjectID="_1541781907" r:id="rId17"/>
              </w:object>
            </w:r>
            <w:r>
              <w:rPr>
                <w:rFonts w:ascii="Times New Roman" w:hAnsi="Times New Roman" w:cs="Times New Roman"/>
                <w:sz w:val="24"/>
              </w:rPr>
              <w:t>K</w:t>
            </w:r>
            <w:r w:rsidRPr="00847CBA">
              <w:rPr>
                <w:rFonts w:ascii="Times New Roman" w:hAnsi="Times New Roman" w:cs="Times New Roman"/>
                <w:sz w:val="24"/>
              </w:rPr>
              <w:t>hối đó là một bát diện đề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2501C7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EA0D64B" w14:textId="765FDF75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EEEA71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D5FCB" w14:textId="5D2B9B88" w:rsidR="00893D28" w:rsidRPr="005566A3" w:rsidRDefault="00EC74D6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EC74D6">
              <w:rPr>
                <w:rStyle w:val="MTConvertedEquation"/>
              </w:rPr>
              <w:t>\[ \Rightarrow \]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70C857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6B5B234D" w14:textId="1B73663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52F7B9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573E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524D9F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1535B633" w14:textId="61CBBDD6" w:rsidTr="00893D28">
        <w:trPr>
          <w:trHeight w:val="323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266336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E44E4" w14:textId="7F1CA844" w:rsidR="00893D28" w:rsidRPr="00442436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GK – tr17</w:t>
            </w:r>
          </w:p>
        </w:tc>
        <w:tc>
          <w:tcPr>
            <w:tcW w:w="1080" w:type="dxa"/>
            <w:vAlign w:val="center"/>
          </w:tcPr>
          <w:p w14:paraId="603EAF6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49A1841" w14:textId="5FDBFB8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89B6E0F" w14:textId="47A8E96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8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DDA23BF" w14:textId="2B6A326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442436">
              <w:rPr>
                <w:rFonts w:ascii="Cambria Math" w:hAnsi="Cambria Math"/>
                <w:sz w:val="24"/>
                <w:szCs w:val="24"/>
              </w:rPr>
              <w:t>Tâm các mặt của một hình lập phương là các đỉnh củ</w:t>
            </w:r>
            <w:r>
              <w:rPr>
                <w:rFonts w:ascii="Cambria Math" w:hAnsi="Cambria Math"/>
                <w:sz w:val="24"/>
                <w:szCs w:val="24"/>
              </w:rPr>
              <w:t>a</w:t>
            </w:r>
            <w:r w:rsidRPr="00442436">
              <w:rPr>
                <w:rFonts w:ascii="Cambria Math" w:hAnsi="Cambria Math"/>
                <w:sz w:val="24"/>
                <w:szCs w:val="24"/>
              </w:rPr>
              <w:t>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54C4BB9" w14:textId="0FD49FDB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B473BD9" w14:textId="2B01B31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11C2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0DF67" w14:textId="6C8C0F0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tứ diện đều</w:t>
            </w:r>
          </w:p>
        </w:tc>
        <w:tc>
          <w:tcPr>
            <w:tcW w:w="1080" w:type="dxa"/>
            <w:vAlign w:val="center"/>
          </w:tcPr>
          <w:p w14:paraId="7B40BD7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242AC7C" w14:textId="7DB07F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FCDF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D90A3" w14:textId="5DFE4BE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hình lập phương</w:t>
            </w:r>
          </w:p>
        </w:tc>
        <w:tc>
          <w:tcPr>
            <w:tcW w:w="1080" w:type="dxa"/>
            <w:vAlign w:val="center"/>
          </w:tcPr>
          <w:p w14:paraId="7716521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F48B8DD" w14:textId="2E582B2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FE0C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EC999" w14:textId="57ACCF0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bát diện đều</w:t>
            </w:r>
          </w:p>
        </w:tc>
        <w:tc>
          <w:tcPr>
            <w:tcW w:w="1080" w:type="dxa"/>
            <w:vAlign w:val="center"/>
          </w:tcPr>
          <w:p w14:paraId="077D29B4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283D4C9" w14:textId="67B5956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8DEA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2D436" w14:textId="08490602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mười hai mặt đều</w:t>
            </w:r>
          </w:p>
        </w:tc>
        <w:tc>
          <w:tcPr>
            <w:tcW w:w="1080" w:type="dxa"/>
            <w:vAlign w:val="center"/>
          </w:tcPr>
          <w:p w14:paraId="3C30DD3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8009638" w14:textId="39A46B0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871390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64E8F" w14:textId="74783C1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73AB3E7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1D87C11" w14:textId="0B88414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98FCD1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317950A" w14:textId="77777777" w:rsidR="00893D28" w:rsidRPr="00847CBA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847CBA">
              <w:rPr>
                <w:rFonts w:ascii="Times New Roman" w:hAnsi="Times New Roman" w:cs="Times New Roman"/>
                <w:sz w:val="24"/>
              </w:rPr>
              <w:t>Hình lập phương có 6 mặt, mỗi mặt có 1 tâm</w:t>
            </w:r>
          </w:p>
          <w:p w14:paraId="1ABD7F45" w14:textId="26F597CD" w:rsidR="00893D28" w:rsidRPr="00847CBA" w:rsidRDefault="00EC74D6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893D28">
              <w:rPr>
                <w:rFonts w:ascii="Times New Roman" w:hAnsi="Times New Roman" w:cs="Times New Roman"/>
                <w:sz w:val="24"/>
              </w:rPr>
              <w:t>K</w:t>
            </w:r>
            <w:r w:rsidR="00893D28" w:rsidRPr="00847CBA">
              <w:rPr>
                <w:rFonts w:ascii="Times New Roman" w:hAnsi="Times New Roman" w:cs="Times New Roman"/>
                <w:sz w:val="24"/>
              </w:rPr>
              <w:t xml:space="preserve">hối đa diện đều được tạo thành có 6 đỉnh </w:t>
            </w:r>
          </w:p>
          <w:p w14:paraId="0CBCCB86" w14:textId="13AC0C68" w:rsidR="00893D28" w:rsidRPr="00442436" w:rsidRDefault="00EC74D6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893D28">
              <w:rPr>
                <w:rFonts w:ascii="Times New Roman" w:hAnsi="Times New Roman" w:cs="Times New Roman"/>
                <w:sz w:val="24"/>
              </w:rPr>
              <w:t>K</w:t>
            </w:r>
            <w:r w:rsidR="00893D28" w:rsidRPr="00847CBA">
              <w:rPr>
                <w:rFonts w:ascii="Times New Roman" w:hAnsi="Times New Roman" w:cs="Times New Roman"/>
                <w:sz w:val="24"/>
              </w:rPr>
              <w:t>hối đó là một bát diện đề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53D5049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A245DD8" w14:textId="1C3DADEE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3388B9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4FA972" w14:textId="017A328F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7F236AB" wp14:editId="32282A18">
                  <wp:extent cx="4953000" cy="49339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0" cy="493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54639CA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26D8C160" w14:textId="4449698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91C6E5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1FB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F623BC1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7791A44A" w14:textId="069B4D0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47F3BBE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3C6E3" w14:textId="62AA9716" w:rsidR="00893D28" w:rsidRPr="00442436" w:rsidRDefault="00893D28" w:rsidP="00893D28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GK – tr17</w:t>
            </w:r>
          </w:p>
        </w:tc>
        <w:tc>
          <w:tcPr>
            <w:tcW w:w="1080" w:type="dxa"/>
            <w:vAlign w:val="center"/>
          </w:tcPr>
          <w:p w14:paraId="0EE5FCC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40E5C404" w14:textId="28200B5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958A312" w14:textId="4AB3F010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29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874B8E3" w14:textId="5ADFA78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442436">
              <w:rPr>
                <w:rFonts w:ascii="Cambria Math" w:hAnsi="Cambria Math"/>
                <w:sz w:val="24"/>
                <w:szCs w:val="24"/>
              </w:rPr>
              <w:t>Tâm các mặt của một hình tứ diện đều là các đỉnh củ</w:t>
            </w:r>
            <w:r>
              <w:rPr>
                <w:rFonts w:ascii="Cambria Math" w:hAnsi="Cambria Math"/>
                <w:sz w:val="24"/>
                <w:szCs w:val="24"/>
              </w:rPr>
              <w:t>a</w:t>
            </w:r>
            <w:r w:rsidRPr="00442436">
              <w:rPr>
                <w:rFonts w:ascii="Cambria Math" w:hAnsi="Cambria Math"/>
                <w:sz w:val="24"/>
                <w:szCs w:val="24"/>
              </w:rPr>
              <w:t>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0607573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6EE103B" w14:textId="3F86C35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DA85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FF81C" w14:textId="548C1FBD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tứ diện đều</w:t>
            </w:r>
          </w:p>
        </w:tc>
        <w:tc>
          <w:tcPr>
            <w:tcW w:w="1080" w:type="dxa"/>
            <w:vAlign w:val="center"/>
          </w:tcPr>
          <w:p w14:paraId="30010FDD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00BC9222" w14:textId="33CA65A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17AE8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4D719" w14:textId="1EAA7F7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hình lập phương</w:t>
            </w:r>
          </w:p>
        </w:tc>
        <w:tc>
          <w:tcPr>
            <w:tcW w:w="1080" w:type="dxa"/>
            <w:vAlign w:val="center"/>
          </w:tcPr>
          <w:p w14:paraId="76AAA5B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527FDF3A" w14:textId="0BA516F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ED0B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A807B" w14:textId="0DE897A1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bát diện đều</w:t>
            </w:r>
          </w:p>
        </w:tc>
        <w:tc>
          <w:tcPr>
            <w:tcW w:w="1080" w:type="dxa"/>
            <w:vAlign w:val="center"/>
          </w:tcPr>
          <w:p w14:paraId="576F746C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D19C3A8" w14:textId="69D239E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3872B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540F5" w14:textId="2F0DB316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mười hai mặt đều</w:t>
            </w:r>
          </w:p>
        </w:tc>
        <w:tc>
          <w:tcPr>
            <w:tcW w:w="1080" w:type="dxa"/>
            <w:vAlign w:val="center"/>
          </w:tcPr>
          <w:p w14:paraId="41038D76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93D28" w:rsidRPr="005566A3" w14:paraId="3067EC22" w14:textId="4056B31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073D6E7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831B7" w14:textId="3B9C244A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592187A5" w14:textId="77777777" w:rsidR="00893D28" w:rsidRPr="005566A3" w:rsidRDefault="00893D28" w:rsidP="00893D2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EFBD228" w14:textId="765D9C4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DDAA61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A619379" w14:textId="77777777" w:rsidR="00D91C5C" w:rsidRPr="00847CBA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847CBA">
              <w:rPr>
                <w:rFonts w:ascii="Times New Roman" w:hAnsi="Times New Roman" w:cs="Times New Roman"/>
                <w:sz w:val="24"/>
              </w:rPr>
              <w:t>Tứ diện đều có 4 mặt, mỗi mặt có 1 tâm</w:t>
            </w:r>
          </w:p>
          <w:p w14:paraId="7C6360B2" w14:textId="2C9CAD51" w:rsidR="00D91C5C" w:rsidRPr="00847CBA" w:rsidRDefault="00EC74D6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D91C5C">
              <w:rPr>
                <w:rFonts w:ascii="Times New Roman" w:hAnsi="Times New Roman" w:cs="Times New Roman"/>
                <w:sz w:val="24"/>
              </w:rPr>
              <w:t>K</w:t>
            </w:r>
            <w:r w:rsidR="00D91C5C" w:rsidRPr="00847CBA">
              <w:rPr>
                <w:rFonts w:ascii="Times New Roman" w:hAnsi="Times New Roman" w:cs="Times New Roman"/>
                <w:sz w:val="24"/>
              </w:rPr>
              <w:t>hối đa diện đều được tạo thành có 4 đỉnh</w:t>
            </w:r>
          </w:p>
          <w:p w14:paraId="6822ED70" w14:textId="4335E8F7" w:rsidR="00D91C5C" w:rsidRPr="00442436" w:rsidRDefault="00EC74D6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D91C5C">
              <w:rPr>
                <w:rFonts w:ascii="Times New Roman" w:hAnsi="Times New Roman" w:cs="Times New Roman"/>
                <w:sz w:val="24"/>
              </w:rPr>
              <w:t>Đ</w:t>
            </w:r>
            <w:r w:rsidR="00D91C5C" w:rsidRPr="00847CBA">
              <w:rPr>
                <w:rFonts w:ascii="Times New Roman" w:hAnsi="Times New Roman" w:cs="Times New Roman"/>
                <w:sz w:val="24"/>
              </w:rPr>
              <w:t>ó là một tứ diện đề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042549A" w14:textId="5FD7827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3E4FA78" w14:textId="0BB4399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DBA14A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75FD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C121EB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E63B713" w14:textId="2D2815D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269CA5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4A2BC" w14:textId="73C71885" w:rsidR="00D91C5C" w:rsidRPr="00442436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GK – tr17</w:t>
            </w:r>
          </w:p>
        </w:tc>
        <w:tc>
          <w:tcPr>
            <w:tcW w:w="1080" w:type="dxa"/>
            <w:vAlign w:val="center"/>
          </w:tcPr>
          <w:p w14:paraId="75D9E67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6BF04E9" w14:textId="436B408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2733743" w14:textId="410F88F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0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91BB36C" w14:textId="3BAE581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442436">
              <w:rPr>
                <w:rFonts w:ascii="Cambria Math" w:hAnsi="Cambria Math"/>
                <w:sz w:val="24"/>
                <w:szCs w:val="24"/>
              </w:rPr>
              <w:t>Tâm các mặt của một hình bát diện đều là các đỉnh củ</w:t>
            </w:r>
            <w:r>
              <w:rPr>
                <w:rFonts w:ascii="Cambria Math" w:hAnsi="Cambria Math"/>
                <w:sz w:val="24"/>
                <w:szCs w:val="24"/>
              </w:rPr>
              <w:t>a</w:t>
            </w:r>
            <w:r w:rsidRPr="00442436">
              <w:rPr>
                <w:rFonts w:ascii="Cambria Math" w:hAnsi="Cambria Math"/>
                <w:sz w:val="24"/>
                <w:szCs w:val="24"/>
              </w:rPr>
              <w:t>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496E75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326B245" w14:textId="2C35B0D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2C44D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A0962" w14:textId="74393FF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tứ diện đều</w:t>
            </w:r>
          </w:p>
        </w:tc>
        <w:tc>
          <w:tcPr>
            <w:tcW w:w="1080" w:type="dxa"/>
            <w:vAlign w:val="center"/>
          </w:tcPr>
          <w:p w14:paraId="22CE502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244BF92" w14:textId="5FE66B9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1C75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989B4" w14:textId="5358C4F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hình lập phương</w:t>
            </w:r>
          </w:p>
        </w:tc>
        <w:tc>
          <w:tcPr>
            <w:tcW w:w="1080" w:type="dxa"/>
            <w:vAlign w:val="center"/>
          </w:tcPr>
          <w:p w14:paraId="25B993B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893C75B" w14:textId="5B65690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5FD3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FCACC" w14:textId="0F88517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bát diện đều</w:t>
            </w:r>
          </w:p>
        </w:tc>
        <w:tc>
          <w:tcPr>
            <w:tcW w:w="1080" w:type="dxa"/>
            <w:vAlign w:val="center"/>
          </w:tcPr>
          <w:p w14:paraId="5C7A908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B038781" w14:textId="6506545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53C05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64149" w14:textId="7BA9AB4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Một khối mười hai mặt đều</w:t>
            </w:r>
          </w:p>
        </w:tc>
        <w:tc>
          <w:tcPr>
            <w:tcW w:w="1080" w:type="dxa"/>
            <w:vAlign w:val="center"/>
          </w:tcPr>
          <w:p w14:paraId="3EDF7A2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DB48763" w14:textId="1E5D37F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1722E9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31333" w14:textId="371D92D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7939528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7B4E27E" w14:textId="2720D82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1BA9E1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ECE23AD" w14:textId="77777777" w:rsidR="00D91C5C" w:rsidRPr="00847CBA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847CBA">
              <w:rPr>
                <w:rFonts w:ascii="Times New Roman" w:hAnsi="Times New Roman" w:cs="Times New Roman"/>
                <w:sz w:val="24"/>
              </w:rPr>
              <w:t>Bát giác đều có 8 mặt, mỗi mặt có 1 tâm</w:t>
            </w:r>
          </w:p>
          <w:p w14:paraId="553B94EA" w14:textId="565DB7B9" w:rsidR="00D91C5C" w:rsidRPr="00847CBA" w:rsidRDefault="00EC74D6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D91C5C">
              <w:rPr>
                <w:rFonts w:ascii="Times New Roman" w:hAnsi="Times New Roman" w:cs="Times New Roman"/>
                <w:sz w:val="24"/>
              </w:rPr>
              <w:t>Đ</w:t>
            </w:r>
            <w:r w:rsidR="00D91C5C" w:rsidRPr="00847CBA">
              <w:rPr>
                <w:rFonts w:ascii="Times New Roman" w:hAnsi="Times New Roman" w:cs="Times New Roman"/>
                <w:sz w:val="24"/>
              </w:rPr>
              <w:t>a giác đều được sinh ra có có 8 đỉnh</w:t>
            </w:r>
          </w:p>
          <w:p w14:paraId="6F505409" w14:textId="0E25FD80" w:rsidR="00D91C5C" w:rsidRPr="00442436" w:rsidRDefault="00EC74D6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EC74D6">
              <w:rPr>
                <w:rStyle w:val="MTConvertedEquation"/>
              </w:rPr>
              <w:t>\[ \Rightarrow \]</w:t>
            </w:r>
            <w:r w:rsidR="00D91C5C">
              <w:rPr>
                <w:rFonts w:ascii="Times New Roman" w:hAnsi="Times New Roman" w:cs="Times New Roman"/>
                <w:sz w:val="24"/>
              </w:rPr>
              <w:t>Đ</w:t>
            </w:r>
            <w:r w:rsidR="00D91C5C" w:rsidRPr="00847CBA">
              <w:rPr>
                <w:rFonts w:ascii="Times New Roman" w:hAnsi="Times New Roman" w:cs="Times New Roman"/>
                <w:sz w:val="24"/>
              </w:rPr>
              <w:t>ó là một hình lập phươn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211C7A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5738F19" w14:textId="6F25504B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E70C2E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1CDDE" w14:textId="450E04B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5D8B8DA" wp14:editId="26385625">
                  <wp:extent cx="5362575" cy="5514975"/>
                  <wp:effectExtent l="0" t="0" r="9525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2575" cy="5514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5864C6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A2A5AD2" w14:textId="03C54B2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161EB0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2D4C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2E0C93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7AFEA2B" w14:textId="4494671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5EAF36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93481" w14:textId="766D700A" w:rsidR="00D91C5C" w:rsidRPr="003410B4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BT – tr12</w:t>
            </w:r>
          </w:p>
        </w:tc>
        <w:tc>
          <w:tcPr>
            <w:tcW w:w="1080" w:type="dxa"/>
            <w:vAlign w:val="center"/>
          </w:tcPr>
          <w:p w14:paraId="0C42B9C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D50BB6C" w14:textId="76DE403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2B73B08" w14:textId="78ACFC4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1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6171AA1" w14:textId="32611EC0" w:rsidR="00D91C5C" w:rsidRPr="003410B4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Hãy chọn cụm từ (hoặc từ) cho dưới dây để sau khi điền nó vào chỗ trống mệnh đều sau trở thành mệnh đề ĐÚNG:</w:t>
            </w:r>
          </w:p>
          <w:p w14:paraId="6A60595A" w14:textId="469C8D8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“</w:t>
            </w:r>
            <w:r>
              <w:rPr>
                <w:rFonts w:ascii="Cambria Math" w:hAnsi="Cambria Math"/>
                <w:sz w:val="24"/>
                <w:szCs w:val="24"/>
              </w:rPr>
              <w:t>S</w:t>
            </w:r>
            <w:r w:rsidRPr="003410B4">
              <w:rPr>
                <w:rFonts w:ascii="Cambria Math" w:hAnsi="Cambria Math"/>
                <w:sz w:val="24"/>
                <w:szCs w:val="24"/>
              </w:rPr>
              <w:t>ố cạnh của một hình đa diện luôn …………… số mặt của hình đa diện ấy.”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75262E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7E10857" w14:textId="3EA951E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32DD0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61143" w14:textId="29293BA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Bằng</w:t>
            </w:r>
          </w:p>
        </w:tc>
        <w:tc>
          <w:tcPr>
            <w:tcW w:w="1080" w:type="dxa"/>
            <w:vAlign w:val="center"/>
          </w:tcPr>
          <w:p w14:paraId="00B7A27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EBB89A6" w14:textId="1FDFCA9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9B2A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730E5" w14:textId="1DFC17F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Nhỏ hơn</w:t>
            </w:r>
          </w:p>
        </w:tc>
        <w:tc>
          <w:tcPr>
            <w:tcW w:w="1080" w:type="dxa"/>
            <w:vAlign w:val="center"/>
          </w:tcPr>
          <w:p w14:paraId="676C51F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B64D3B7" w14:textId="41910B7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C719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E3785" w14:textId="7D468C3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Nhỏ hơn hoặc bằng</w:t>
            </w:r>
          </w:p>
        </w:tc>
        <w:tc>
          <w:tcPr>
            <w:tcW w:w="1080" w:type="dxa"/>
            <w:vAlign w:val="center"/>
          </w:tcPr>
          <w:p w14:paraId="7470D1B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A758858" w14:textId="2729D68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AEA9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7B91F" w14:textId="000ADDE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Lớn hơn</w:t>
            </w:r>
          </w:p>
        </w:tc>
        <w:tc>
          <w:tcPr>
            <w:tcW w:w="1080" w:type="dxa"/>
            <w:vAlign w:val="center"/>
          </w:tcPr>
          <w:p w14:paraId="0B1902A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43E55D7" w14:textId="59872D7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9FC66A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AA2A4" w14:textId="3BF0039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31E8DB1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82052C7" w14:textId="4D29000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66FFC9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13ACEE7" w14:textId="51C07E5A" w:rsidR="00D91C5C" w:rsidRPr="003410B4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2D41A9">
              <w:rPr>
                <w:rFonts w:ascii="Times New Roman" w:hAnsi="Times New Roman" w:cs="Times New Roman"/>
                <w:sz w:val="24"/>
              </w:rPr>
              <w:t>Từ hình sau suy ra tổng quá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8F2F91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3D7BA35" w14:textId="5C4BAEF1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66CC25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80D6C" w14:textId="184BC5B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DEBD964" wp14:editId="4BFF8CBF">
                  <wp:extent cx="5895975" cy="3933825"/>
                  <wp:effectExtent l="0" t="0" r="9525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95975" cy="393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E83327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76D4DF9" w14:textId="2B44303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B14747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58AD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1FAC18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A608A8B" w14:textId="3BDEB16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75535C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DEC56" w14:textId="2BED21F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BT – tr20</w:t>
            </w:r>
          </w:p>
        </w:tc>
        <w:tc>
          <w:tcPr>
            <w:tcW w:w="1080" w:type="dxa"/>
            <w:vAlign w:val="center"/>
          </w:tcPr>
          <w:p w14:paraId="6947BA9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16C0042" w14:textId="7FCD2ED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4AFAE2B" w14:textId="2B760F0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2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27C2137" w14:textId="0C8996C4" w:rsidR="00D91C5C" w:rsidRPr="003410B4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Hãy chọn cụm từ (hoặc từ) cho dưới dây để sau khi điền nó vào chỗ trống mệnh đều sau trở thành mệnh đề ĐÚNG:</w:t>
            </w:r>
          </w:p>
          <w:p w14:paraId="52B97FE3" w14:textId="0EE2E93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“</w:t>
            </w:r>
            <w:r>
              <w:rPr>
                <w:rFonts w:ascii="Cambria Math" w:hAnsi="Cambria Math"/>
                <w:sz w:val="24"/>
                <w:szCs w:val="24"/>
              </w:rPr>
              <w:t>S</w:t>
            </w:r>
            <w:r w:rsidRPr="003410B4">
              <w:rPr>
                <w:rFonts w:ascii="Cambria Math" w:hAnsi="Cambria Math"/>
                <w:sz w:val="24"/>
                <w:szCs w:val="24"/>
              </w:rPr>
              <w:t>ố cạnh của một hình đa diện luôn …………… số đỉnh của hình đa diện ấy.”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D8A794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B6BCF49" w14:textId="445B287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2A0D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05EA5" w14:textId="488DF74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Bằng</w:t>
            </w:r>
          </w:p>
        </w:tc>
        <w:tc>
          <w:tcPr>
            <w:tcW w:w="1080" w:type="dxa"/>
            <w:vAlign w:val="center"/>
          </w:tcPr>
          <w:p w14:paraId="782BC2A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AD206B3" w14:textId="41D6882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BFA3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AC987" w14:textId="0954F89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Nhỏ hơn</w:t>
            </w:r>
          </w:p>
        </w:tc>
        <w:tc>
          <w:tcPr>
            <w:tcW w:w="1080" w:type="dxa"/>
            <w:vAlign w:val="center"/>
          </w:tcPr>
          <w:p w14:paraId="5E3349E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176191B" w14:textId="70A783D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57E5E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1AD54F" w14:textId="1BD1E53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Nhỏ hơn hoặc bằng</w:t>
            </w:r>
          </w:p>
        </w:tc>
        <w:tc>
          <w:tcPr>
            <w:tcW w:w="1080" w:type="dxa"/>
            <w:vAlign w:val="center"/>
          </w:tcPr>
          <w:p w14:paraId="657A26F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50907C7" w14:textId="1A36042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ADFFB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8FB2F" w14:textId="5E5259F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Lớn hơn</w:t>
            </w:r>
          </w:p>
        </w:tc>
        <w:tc>
          <w:tcPr>
            <w:tcW w:w="1080" w:type="dxa"/>
            <w:vAlign w:val="center"/>
          </w:tcPr>
          <w:p w14:paraId="254978D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27CAE53" w14:textId="0EADF74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67C1EA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FEF50" w14:textId="18518E4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42F3F51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7548114" w14:textId="240F850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4386CF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3B8E5CB" w14:textId="113365B0" w:rsidR="00D91C5C" w:rsidRPr="003410B4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2D41A9">
              <w:rPr>
                <w:rFonts w:ascii="Times New Roman" w:hAnsi="Times New Roman" w:cs="Times New Roman"/>
                <w:sz w:val="24"/>
              </w:rPr>
              <w:t>Từ hình sau suy ra tổng quá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26FEE9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899236C" w14:textId="1B20A013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85EF8A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770F78" w14:textId="1673FF3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13589D" wp14:editId="303B8B9A">
                  <wp:extent cx="5895975" cy="3933825"/>
                  <wp:effectExtent l="0" t="0" r="9525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95975" cy="393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DA9B97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AD698FE" w14:textId="1D3521E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FE8980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E4F5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A61AB5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9FFE2B9" w14:textId="2FF763C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5B820B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AE6AB" w14:textId="235D379C" w:rsidR="00D91C5C" w:rsidRPr="003410B4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BT – tr20</w:t>
            </w:r>
          </w:p>
        </w:tc>
        <w:tc>
          <w:tcPr>
            <w:tcW w:w="1080" w:type="dxa"/>
            <w:vAlign w:val="center"/>
          </w:tcPr>
          <w:p w14:paraId="40BB991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049DF73" w14:textId="77ECF25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B2B28FA" w14:textId="304F9AB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3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1CFE9D1" w14:textId="66A9560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Trong các mệnh đề sau, mệnh đều nào SAI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81A4F3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8F74110" w14:textId="045E002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E279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21D34" w14:textId="41584A8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Hình lập phương là đa diện lồi</w:t>
            </w:r>
          </w:p>
        </w:tc>
        <w:tc>
          <w:tcPr>
            <w:tcW w:w="1080" w:type="dxa"/>
            <w:vAlign w:val="center"/>
          </w:tcPr>
          <w:p w14:paraId="25394FE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6C50C91" w14:textId="22BA57E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7CF3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63B7E" w14:textId="4581089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Tứ diện là đa diện lồi</w:t>
            </w:r>
          </w:p>
        </w:tc>
        <w:tc>
          <w:tcPr>
            <w:tcW w:w="1080" w:type="dxa"/>
            <w:vAlign w:val="center"/>
          </w:tcPr>
          <w:p w14:paraId="61CB521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22F175B" w14:textId="501860D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FEE9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00CFC" w14:textId="602D935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Hình hộp là đa diện lồi</w:t>
            </w:r>
          </w:p>
        </w:tc>
        <w:tc>
          <w:tcPr>
            <w:tcW w:w="1080" w:type="dxa"/>
            <w:vAlign w:val="center"/>
          </w:tcPr>
          <w:p w14:paraId="524906C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A0D0D68" w14:textId="5696E4B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FE8F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9C6D0" w14:textId="6E08DA9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Hình tạo bởi hai khối lăng trụ có chung nhau một mặt bên là một hình đa diện lồi</w:t>
            </w:r>
          </w:p>
        </w:tc>
        <w:tc>
          <w:tcPr>
            <w:tcW w:w="1080" w:type="dxa"/>
            <w:vAlign w:val="center"/>
          </w:tcPr>
          <w:p w14:paraId="75D18FE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D78FEC0" w14:textId="0389A28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1C7FB5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2FB8B" w14:textId="64B6029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522DBFC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B4A78B7" w14:textId="40233D3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5D2043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0241F8A" w14:textId="77777777" w:rsidR="00D91C5C" w:rsidRPr="009271EC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9271EC">
              <w:rPr>
                <w:rFonts w:ascii="Times New Roman" w:hAnsi="Times New Roman" w:cs="Times New Roman"/>
                <w:sz w:val="24"/>
              </w:rPr>
              <w:t>Hình lập phương là đa diện lồi (ĐÚNG)</w:t>
            </w:r>
          </w:p>
          <w:p w14:paraId="64DAE9EA" w14:textId="77777777" w:rsidR="00D91C5C" w:rsidRPr="009271EC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sz w:val="24"/>
              </w:rPr>
            </w:pPr>
            <w:r w:rsidRPr="009271EC">
              <w:rPr>
                <w:rFonts w:ascii="Times New Roman" w:hAnsi="Times New Roman" w:cs="Times New Roman"/>
                <w:sz w:val="24"/>
              </w:rPr>
              <w:t>Tứ diện là đa diện lồi (ĐÚNG)</w:t>
            </w:r>
          </w:p>
          <w:p w14:paraId="74F94EA1" w14:textId="3D4CAEB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9271EC">
              <w:rPr>
                <w:rFonts w:ascii="Times New Roman" w:hAnsi="Times New Roman" w:cs="Times New Roman"/>
                <w:sz w:val="24"/>
              </w:rPr>
              <w:t>Hình hộp là đa diện lồi (ĐÚNG)</w:t>
            </w:r>
            <w:r w:rsidRPr="009271EC">
              <w:rPr>
                <w:rFonts w:ascii="Times New Roman" w:hAnsi="Times New Roman" w:cs="Times New Roman"/>
                <w:sz w:val="24"/>
              </w:rPr>
              <w:br/>
            </w:r>
            <w:r>
              <w:rPr>
                <w:rFonts w:ascii="Times New Roman" w:hAnsi="Times New Roman" w:cs="Times New Roman"/>
                <w:sz w:val="24"/>
              </w:rPr>
              <w:t>Hình tạo bởi hai khối lăng trụ có chung nhau một mặt bên là một hình đa diện lồi. (SAI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2F02D7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7D8D5E1" w14:textId="730DEB53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BFC99A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061E8" w14:textId="7CF4735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F94E22" wp14:editId="1F37487E">
                  <wp:extent cx="3028950" cy="35433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3543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809C3F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0D81E50" w14:textId="4AC72E1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305D2A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E55A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6411AC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87A3984" w14:textId="1AAE058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E0FC39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E9015" w14:textId="39F22A5A" w:rsidR="00D91C5C" w:rsidRPr="003410B4" w:rsidRDefault="00D91C5C" w:rsidP="00D91C5C">
            <w:pPr>
              <w:tabs>
                <w:tab w:val="left" w:pos="2160"/>
                <w:tab w:val="left" w:pos="4320"/>
                <w:tab w:val="left" w:pos="648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uồn: SBT – tr20</w:t>
            </w:r>
          </w:p>
        </w:tc>
        <w:tc>
          <w:tcPr>
            <w:tcW w:w="1080" w:type="dxa"/>
            <w:vAlign w:val="center"/>
          </w:tcPr>
          <w:p w14:paraId="211640A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836BD89" w14:textId="6DBB9DE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3FD4629" w14:textId="1E4C430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4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6795821" w14:textId="7A3BC34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Có tất cả bao nhiêu khối đa diện đều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1A6D46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AEE5DB5" w14:textId="082F79E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1F88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91382" w14:textId="61BFA19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2064E19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2A03AD8" w14:textId="592E768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DCFC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8FC34" w14:textId="0FA6B7D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5</w:t>
            </w:r>
          </w:p>
        </w:tc>
        <w:tc>
          <w:tcPr>
            <w:tcW w:w="1080" w:type="dxa"/>
            <w:vAlign w:val="center"/>
          </w:tcPr>
          <w:p w14:paraId="668606B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4C2727F" w14:textId="3EBD578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E562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BB603" w14:textId="1BAE355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7</w:t>
            </w:r>
          </w:p>
        </w:tc>
        <w:tc>
          <w:tcPr>
            <w:tcW w:w="1080" w:type="dxa"/>
            <w:vAlign w:val="center"/>
          </w:tcPr>
          <w:p w14:paraId="00D2B75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8C8E6BA" w14:textId="2ED08FC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F511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5FEB2" w14:textId="05405EA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9</w:t>
            </w:r>
          </w:p>
        </w:tc>
        <w:tc>
          <w:tcPr>
            <w:tcW w:w="1080" w:type="dxa"/>
            <w:vAlign w:val="center"/>
          </w:tcPr>
          <w:p w14:paraId="122777F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CCD12FB" w14:textId="0F3315F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E48555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F00C4" w14:textId="117B508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35DD856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761C9D0" w14:textId="0E5356C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25DEE5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88E550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E352C2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4254940" w14:textId="48EB5A16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048CD0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DC82D" w14:textId="04C5560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1817623" wp14:editId="7E9DF204">
                  <wp:extent cx="5905500" cy="39433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7EBE53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3C03BDA" w14:textId="4C7CD96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D87EE3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B13B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CACD18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D0A3F4C" w14:textId="3CEF201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0C51B7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ACAF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CAE78C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6C4CDA5" w14:textId="0C5D530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D2B3C52" w14:textId="4C92160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5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EB5FD57" w14:textId="7F02732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Có bao nhiêu khối đa diện đều có mặt là tam giác đều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345EA8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6794D13" w14:textId="5C42705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2010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DDAA2" w14:textId="1C0786C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0</w:t>
            </w:r>
          </w:p>
        </w:tc>
        <w:tc>
          <w:tcPr>
            <w:tcW w:w="1080" w:type="dxa"/>
            <w:vAlign w:val="center"/>
          </w:tcPr>
          <w:p w14:paraId="7BDBAD4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BADA1DA" w14:textId="3592DB6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E8BA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1210B" w14:textId="67C9D5A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5DF6CB6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3BC9FF2" w14:textId="5FE67DA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6EF8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FE4E3" w14:textId="451680A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1080" w:type="dxa"/>
            <w:vAlign w:val="center"/>
          </w:tcPr>
          <w:p w14:paraId="286FF2F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A6AE573" w14:textId="69C9ED5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0EBB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ECAE6" w14:textId="0B531CE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02A3E2A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81055EA" w14:textId="6439E5C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1F1250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72701" w14:textId="0E87A7C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1C319C8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24BB116" w14:textId="364DBFB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5BCB1E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302824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FC12B9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7F1411E" w14:textId="10B33F91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BAEE51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96D189" w14:textId="48802E6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8819004" wp14:editId="1D7EDECB">
                  <wp:extent cx="5905500" cy="394335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79A581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2921391" w14:textId="577A086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D558A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80B3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FA1737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0907FE0" w14:textId="6FD8905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905876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9543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2259B3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AA17B13" w14:textId="57BF74F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2866934" w14:textId="3FAA3EA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6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97EA58A" w14:textId="217AF07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3410B4">
              <w:rPr>
                <w:rFonts w:ascii="Cambria Math" w:hAnsi="Cambria Math"/>
                <w:sz w:val="24"/>
                <w:szCs w:val="24"/>
              </w:rPr>
              <w:t>Có bao nhiêu khối đa diện đều có mặt là một hình vuông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6F6796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F6AE624" w14:textId="189D1AB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B368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6F252" w14:textId="7280361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0</w:t>
            </w:r>
          </w:p>
        </w:tc>
        <w:tc>
          <w:tcPr>
            <w:tcW w:w="1080" w:type="dxa"/>
            <w:vAlign w:val="center"/>
          </w:tcPr>
          <w:p w14:paraId="5E15FF2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3842CE4" w14:textId="0CEB130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BCF5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D20E7" w14:textId="3BA7309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3145B76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7B89828" w14:textId="5A9AC02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AF1A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68BA8" w14:textId="1800325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1080" w:type="dxa"/>
            <w:vAlign w:val="center"/>
          </w:tcPr>
          <w:p w14:paraId="7DCAF6D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4E7826E" w14:textId="6E6D031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1EE2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9394A" w14:textId="5A9784B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671CEAA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A3F70B5" w14:textId="5B635D1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08398C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96D9F" w14:textId="01CAAC1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0DF7135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D514866" w14:textId="5AAD141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ED3CB0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E20044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CE7C3D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47C4AB7" w14:textId="2251E082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C3EFFF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E854B" w14:textId="1DBCBEA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CEAA83D" wp14:editId="0145265F">
                  <wp:extent cx="5905500" cy="394335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A1EB24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1414EA4" w14:textId="2488663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2534FC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7DC7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FC5C13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31C704A" w14:textId="009148A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172D71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3BB1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09CC59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AF40E7D" w14:textId="7955486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50C9D0E" w14:textId="234D604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7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FF1D137" w14:textId="4336234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BE5855">
              <w:rPr>
                <w:rFonts w:ascii="Cambria Math" w:hAnsi="Cambria Math"/>
                <w:sz w:val="24"/>
                <w:szCs w:val="24"/>
              </w:rPr>
              <w:t>Có bao nhiêu khối đa diện đều có mặt là một lục giác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7C6E00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B3FCDDC" w14:textId="038DFD5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C8D4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4BBA7" w14:textId="7C18774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0</w:t>
            </w:r>
          </w:p>
        </w:tc>
        <w:tc>
          <w:tcPr>
            <w:tcW w:w="1080" w:type="dxa"/>
            <w:vAlign w:val="center"/>
          </w:tcPr>
          <w:p w14:paraId="793D737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020F4AD" w14:textId="458342D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C942B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25A59" w14:textId="51A3DB4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57A73AB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069688C" w14:textId="45857DA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783B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4C86B" w14:textId="1620AEA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1080" w:type="dxa"/>
            <w:vAlign w:val="center"/>
          </w:tcPr>
          <w:p w14:paraId="2D32B92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8AE44B2" w14:textId="0DF5D13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C74C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835A1" w14:textId="7ED81CE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2A678F0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26D2DBC" w14:textId="61E7094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08E270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BDA2A" w14:textId="43DA59A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775B23A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769872A" w14:textId="7E72E4F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180732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7CE10D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8C63C16" w14:textId="456D8C2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956060C" w14:textId="07FBCA93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333A48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3C5A02" w14:textId="5D1CF1C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A74FCD8" wp14:editId="3514CD3A">
                  <wp:extent cx="5905500" cy="394335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1970DD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6838493" w14:textId="191A651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673156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9AEC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4A5CB2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FB36DDC" w14:textId="0770355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E81EBA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9F68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6BA589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1BEEC4C" w14:textId="65E47AF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18A8271" w14:textId="1436D5F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8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9BAE3B8" w14:textId="24D84A3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BE5855">
              <w:rPr>
                <w:rFonts w:ascii="Cambria Math" w:hAnsi="Cambria Math"/>
                <w:sz w:val="24"/>
                <w:szCs w:val="24"/>
              </w:rPr>
              <w:t>Khối đa diện đều có số cạnh lớn nhất là bao nhiêu cạnh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94ED3F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9504D36" w14:textId="302669F9" w:rsidTr="00D91C5C">
        <w:trPr>
          <w:trHeight w:val="70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C136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015C6" w14:textId="18A2E5B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4CBC349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F539D77" w14:textId="6B3B965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EC2E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7A076" w14:textId="601F7DA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6802AA7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914F0CB" w14:textId="49529FF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CCCD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A9863" w14:textId="21BA9E6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01D0004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B440AB2" w14:textId="23A68D9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68BF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1546A6" w14:textId="3F39149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2</w:t>
            </w:r>
          </w:p>
        </w:tc>
        <w:tc>
          <w:tcPr>
            <w:tcW w:w="1080" w:type="dxa"/>
            <w:vAlign w:val="center"/>
          </w:tcPr>
          <w:p w14:paraId="47919FE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241F519" w14:textId="38AF986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C5B37F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DE188" w14:textId="0BD7540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4375EE6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0D02452" w14:textId="1E47902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7649FF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A5A99E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A7109F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8284232" w14:textId="1D994478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00DBD4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3BD77" w14:textId="5004EA9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7A91DF0" wp14:editId="5DEE7406">
                  <wp:extent cx="5905500" cy="39433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BE4785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5D7CF28" w14:textId="223B1E2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C0DFDC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DD10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10160B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C07DC4F" w14:textId="3CE91BE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333096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D508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5E1818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F267463" w14:textId="473312D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49B8730" w14:textId="6D08D1B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39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D9DF0A9" w14:textId="358758A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BE5855">
              <w:rPr>
                <w:rFonts w:ascii="Cambria Math" w:hAnsi="Cambria Math"/>
                <w:sz w:val="24"/>
                <w:szCs w:val="24"/>
              </w:rPr>
              <w:t>Khối đa diện đều có số cạnh nhỏ nhất là bao nhiêu cạnh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D6703E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E54BC93" w14:textId="440C513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BD08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ADD34" w14:textId="2461283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27945E3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9237350" w14:textId="01EFE09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457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BEB6D" w14:textId="3E513B4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6A86DA1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78D1A77" w14:textId="52688B4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B9F2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65665" w14:textId="758A5DE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0FB4101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C2B8978" w14:textId="09DB02E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CFC6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CE073" w14:textId="3D65F1E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320B0DA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A25DD4B" w14:textId="6D172F7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D45BDC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F2907" w14:textId="0AFD512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2D8578E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DD3A4F9" w14:textId="747BC2B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9A7415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08372A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AEA5C18" w14:textId="17F9DFE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4FA64FC" w14:textId="1BDBEEBF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F8F88B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DCBA6" w14:textId="7D051D4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41C6AC" wp14:editId="1E6F9B37">
                  <wp:extent cx="5905500" cy="394335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F62C9A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756337F" w14:textId="76ED15B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B6CD8F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8D5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067374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545D36E" w14:textId="12C01CA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102452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40E5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F16CF5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6A9CF2D" w14:textId="591CFAB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2CCD790" w14:textId="29F49FE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0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776766B" w14:textId="0962727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BE5855">
              <w:rPr>
                <w:rFonts w:ascii="Cambria Math" w:hAnsi="Cambria Math"/>
                <w:sz w:val="24"/>
                <w:szCs w:val="24"/>
              </w:rPr>
              <w:t>Khối đa diện đều có số mặt nhỏ nhất là bao nhiêu mặt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7CA9CF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096A64A" w14:textId="42F5685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D9ED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30EAB" w14:textId="7E219CA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5BB0573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E7401B9" w14:textId="170F17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63B9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8564F" w14:textId="6A82CBF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3903664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0DAE834" w14:textId="527780E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2D4B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69D3C" w14:textId="36D6B55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4D998A0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1679B43" w14:textId="1650A2B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AF1D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C0AD0" w14:textId="69D3CAE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2E7EB8C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F9637C3" w14:textId="4E832E3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EBC410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80574" w14:textId="32D3EF3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198FD25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CE72C02" w14:textId="3D85F4F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0E6212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792FC5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71407B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2E6FA6C" w14:textId="3677E838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C053AC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ACCAA6" w14:textId="1751100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BE0C3CC" wp14:editId="18C42820">
                  <wp:extent cx="5905500" cy="39433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1147AC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0754227" w14:textId="746762A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B902E7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3F1E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D3F8B9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2CDFE4E" w14:textId="49D9DB7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D77B45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DAC0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5C5615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72D8D58" w14:textId="4034ED4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3A1EE25" w14:textId="2A7328B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1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639EC5D" w14:textId="185CC35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BE5855">
              <w:rPr>
                <w:rFonts w:ascii="Cambria Math" w:hAnsi="Cambria Math"/>
                <w:sz w:val="24"/>
                <w:szCs w:val="24"/>
              </w:rPr>
              <w:t>Khối đa diện đều có số mặt lớn nhất là bao nhiêu mặt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980658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10A1C9D" w14:textId="5DC3117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42F7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E323D" w14:textId="39BF6ED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1F81783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D507065" w14:textId="44ECBC9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F86D5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71580" w14:textId="179D231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490C40C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9336833" w14:textId="761CF9A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4A29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D6047" w14:textId="123841F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50A2C88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AE2CC5B" w14:textId="0FF3878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12F4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FFDA6" w14:textId="38FA4AE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0CA357D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3C90CBB" w14:textId="716E322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9C68D0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E55A9" w14:textId="18A5FC7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2B876BA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5BCDE75" w14:textId="0539727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2FA680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B76C05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7E9B4D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860935C" w14:textId="2BCBAC58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507B51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BA97DB" w14:textId="5F46D5D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B878BA0" wp14:editId="5A045B21">
                  <wp:extent cx="5905500" cy="39433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F9F78B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945D430" w14:textId="6E191D0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9AF291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8111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47AEE6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574585F" w14:textId="0B19D2F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EA0E1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AEA8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8C03CB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A220F3B" w14:textId="01E69F5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B6EFCBE" w14:textId="50598E9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2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BE2E2C1" w14:textId="0664338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Khối đa diện đều có số đỉnh lớn nhất là bao nhiêu đỉnh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77B722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38FBF18" w14:textId="25D6CF5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F33D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54834" w14:textId="051B664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3CDDC5B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9CE4E6D" w14:textId="22F5FA9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2CB2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8129A" w14:textId="072E8B0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519C635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EE8AA98" w14:textId="779C595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3731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2AB0C" w14:textId="1F97727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441D7E0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501957D" w14:textId="3A77ED2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5951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631CF" w14:textId="100F158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25D2475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1211AC4" w14:textId="0F06A6D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8D0943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381A2" w14:textId="2DBA7F4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D</w:t>
            </w:r>
          </w:p>
        </w:tc>
        <w:tc>
          <w:tcPr>
            <w:tcW w:w="1080" w:type="dxa"/>
            <w:vAlign w:val="center"/>
          </w:tcPr>
          <w:p w14:paraId="0D3BA40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69106BB" w14:textId="4411830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E0C8EC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2CEE76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EDC8A7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A675407" w14:textId="1DB9F3A5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1B3BED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C5C8D" w14:textId="1F53840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1FCB78A" wp14:editId="371A0F69">
                  <wp:extent cx="5905500" cy="39433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1C4BBC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A93DA76" w14:textId="3646295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4BC0E6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0359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CAC541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F58348F" w14:textId="3A2277EE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530B21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CF24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75FB82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AABAC55" w14:textId="0E29AAEF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5E541D1" w14:textId="5CF5CBE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3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71AD008" w14:textId="03F8E50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Khối đa diện đều có số đỉnh nhỏ nhất là bao nhiêu đỉnh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F8F4DB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16AAD81" w14:textId="67A55CD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F022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2AB18" w14:textId="37DABF4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4DE78B9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A07A706" w14:textId="46E2A70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F1C6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0B25F" w14:textId="5DE82AA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002F61F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E0668D3" w14:textId="34CEC63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F7A1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B367F" w14:textId="2EB852A8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7B979C6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83A3CD5" w14:textId="0258E56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0337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2C9F4" w14:textId="7047CDA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0</w:t>
            </w:r>
          </w:p>
        </w:tc>
        <w:tc>
          <w:tcPr>
            <w:tcW w:w="1080" w:type="dxa"/>
            <w:vAlign w:val="center"/>
          </w:tcPr>
          <w:p w14:paraId="2765782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746B7EF" w14:textId="7ABF8B45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D3C6AC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9455C" w14:textId="74A1CAC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214EC6C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03772D8" w14:textId="662BE18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F0B19A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7E4D11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C771AA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62FBCA7" w14:textId="404778FA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F2F2B6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A13308" w14:textId="52D50F3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2B5A0D9" wp14:editId="1CE885F1">
                  <wp:extent cx="5905500" cy="39433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0F8DAA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DF8DA5A" w14:textId="07D295F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A3DA77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ED97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4CFB3D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FE2248F" w14:textId="1F3419A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EDDBD2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DA6B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CC8D28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5E24787" w14:textId="2F40EA4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1A14682" w14:textId="12665DC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4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31ACACA" w14:textId="6850D98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Khối đa diện đều nào có số đỉnh bằng số mặt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8691F0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E7285E2" w14:textId="23D7487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EDCF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FAED2" w14:textId="2853AEF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Tứ diện đều</w:t>
            </w:r>
          </w:p>
        </w:tc>
        <w:tc>
          <w:tcPr>
            <w:tcW w:w="1080" w:type="dxa"/>
            <w:vAlign w:val="center"/>
          </w:tcPr>
          <w:p w14:paraId="15032A8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5054629" w14:textId="3582A90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86EF8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06311" w14:textId="3C171DC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Hình lập phương</w:t>
            </w:r>
          </w:p>
        </w:tc>
        <w:tc>
          <w:tcPr>
            <w:tcW w:w="1080" w:type="dxa"/>
            <w:vAlign w:val="center"/>
          </w:tcPr>
          <w:p w14:paraId="709C19C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C539ED6" w14:textId="2F96FBF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17B9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E605D" w14:textId="3A9BF871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ối bát diện đều</w:t>
            </w:r>
          </w:p>
        </w:tc>
        <w:tc>
          <w:tcPr>
            <w:tcW w:w="1080" w:type="dxa"/>
            <w:vAlign w:val="center"/>
          </w:tcPr>
          <w:p w14:paraId="4E4DA7A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4476E87" w14:textId="1426430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01436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44B3F" w14:textId="441FAC9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ông có khối đa diện đều nào</w:t>
            </w:r>
          </w:p>
        </w:tc>
        <w:tc>
          <w:tcPr>
            <w:tcW w:w="1080" w:type="dxa"/>
            <w:vAlign w:val="center"/>
          </w:tcPr>
          <w:p w14:paraId="1AE56F2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E4482A0" w14:textId="6EE70E2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368053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BDB9B" w14:textId="0E2CE16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3117C5B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5EC2358" w14:textId="7808D093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554329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A262F2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536821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3758B1D" w14:textId="1729EC1A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1FECEE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556E4F" w14:textId="4B0A2B0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022A0FC" wp14:editId="2B86C8C7">
                  <wp:extent cx="5905500" cy="394335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0" cy="394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E534DF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6A613ED" w14:textId="1A20953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F14AC9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D79C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F0844E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F4851CC" w14:textId="2B4926E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C5720F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8BAF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066D1B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C29941A" w14:textId="7388839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76B2F5" w14:textId="2CB8B44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5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8BC5585" w14:textId="4C33319B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Hình lập phương có bao nhiêu mặt phẳng đối xứng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72C37F4" w14:textId="53B227D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C58C067" w14:textId="566B633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3798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AAA01" w14:textId="6302E36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70CAB53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D5BE17D" w14:textId="2B97A0B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A19A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77E7B" w14:textId="00DA7C9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72FDE8F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859764F" w14:textId="11E047E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66A1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05569" w14:textId="58EACA6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9</w:t>
            </w:r>
          </w:p>
        </w:tc>
        <w:tc>
          <w:tcPr>
            <w:tcW w:w="1080" w:type="dxa"/>
            <w:vAlign w:val="center"/>
          </w:tcPr>
          <w:p w14:paraId="6433CEB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8E69CB3" w14:textId="328E6C92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C946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54BB7" w14:textId="2CDDB14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1CE7DCF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8B40F5C" w14:textId="0614542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216442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2B205" w14:textId="4FE5F09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54ED625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4BF3205A" w14:textId="31E36FD7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EBDEFF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7ABFC1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D464DB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13292BE" w14:textId="0D2051AE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638A21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AEE276" w14:textId="7FD385C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0BF0EA2" wp14:editId="6CA14EAA">
                  <wp:extent cx="6067425" cy="4105275"/>
                  <wp:effectExtent l="0" t="0" r="9525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7425" cy="410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BEA3EC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C1A37D6" w14:textId="2FE1BD2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92CEB4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B8AD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2230B2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F41599D" w14:textId="15701D5B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4DD15D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C825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922F06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7882ADC2" w14:textId="1C6D365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917A83D" w14:textId="04DAF75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6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B9E0715" w14:textId="3A4B5366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Tứ diện đều có bao nhiêu mặt phẳng đối xứng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4CABE2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BC6F319" w14:textId="10ED1B56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50D28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86F69" w14:textId="736A3C6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733E64D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C06F3E6" w14:textId="3BAE971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8EBC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95DFA" w14:textId="4D9CE24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33E64BC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269DDB6" w14:textId="24F6F581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77B3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FFEAB" w14:textId="16A0F4E4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9</w:t>
            </w:r>
          </w:p>
        </w:tc>
        <w:tc>
          <w:tcPr>
            <w:tcW w:w="1080" w:type="dxa"/>
            <w:vAlign w:val="center"/>
          </w:tcPr>
          <w:p w14:paraId="31351D4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D50A2E8" w14:textId="5DB0BDE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B3EB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1199E" w14:textId="37DF8C6C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6071241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A9ED2FC" w14:textId="6F82B83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986765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6120A" w14:textId="161ACA8D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04E2B7E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024485A" w14:textId="08B503B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A110714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A497BE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35D2AB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AF627C7" w14:textId="483BE1FB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3FAF5D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52FC2" w14:textId="65483425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E055C04" wp14:editId="4EA7C07F">
                  <wp:extent cx="6029325" cy="345757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29325" cy="3457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C59229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02316D3C" w14:textId="3B26A15C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AF89E4D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DE89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40918D8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C6B3D94" w14:textId="7C0AE8D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D3851F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E43C9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992654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841396C" w14:textId="104530F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9261C26" w14:textId="11B4C213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47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612BF4A" w14:textId="05A164C9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247A5A">
              <w:rPr>
                <w:rFonts w:ascii="Cambria Math" w:hAnsi="Cambria Math"/>
                <w:sz w:val="24"/>
                <w:szCs w:val="24"/>
              </w:rPr>
              <w:t>Bát diện đều có bao nhiêu mặt phẳng đối xứng?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975109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0B56F0B" w14:textId="2B0AFB1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4BF4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AAE82" w14:textId="16011F02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5F4EEFE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67E40F2C" w14:textId="72564F4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1CD37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A971E" w14:textId="440F3EEE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742B3E63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D5C0357" w14:textId="3A054AC9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6EA72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CDA9F" w14:textId="17EE1AF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9</w:t>
            </w:r>
          </w:p>
        </w:tc>
        <w:tc>
          <w:tcPr>
            <w:tcW w:w="1080" w:type="dxa"/>
            <w:vAlign w:val="center"/>
          </w:tcPr>
          <w:p w14:paraId="7812CD5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18C85A55" w14:textId="045D92E0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90AEE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51CA2" w14:textId="248C20F0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1080" w:type="dxa"/>
            <w:vAlign w:val="center"/>
          </w:tcPr>
          <w:p w14:paraId="14D85B7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82507F6" w14:textId="4B38BD24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93E1C6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5B8F3" w14:textId="2ED8500F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vAlign w:val="center"/>
          </w:tcPr>
          <w:p w14:paraId="5ABCE5A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3A67F1A5" w14:textId="1BC3B7ED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FAF3F5C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11E81D6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E73BAA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22FCC7D8" w14:textId="78CCF51B" w:rsidTr="003B7B0A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B75179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5F249" w14:textId="41F3042A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2F38BC3" wp14:editId="74457CC5">
                  <wp:extent cx="6134100" cy="41719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34100" cy="417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9E3F57B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B59A784" w14:textId="771CD92A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0AE070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F96D0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8C4222F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D91C5C" w:rsidRPr="005566A3" w14:paraId="536FB03C" w14:textId="07603DB8" w:rsidTr="00D91C5C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97C59D5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F02EA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22C6AC1" w14:textId="77777777" w:rsidR="00D91C5C" w:rsidRPr="005566A3" w:rsidRDefault="00D91C5C" w:rsidP="00D91C5C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14:paraId="4A328043" w14:textId="6139A214" w:rsidR="0028489C" w:rsidRPr="005566A3" w:rsidRDefault="0028489C" w:rsidP="00CF156E">
      <w:pPr>
        <w:rPr>
          <w:rFonts w:ascii="Cambria Math" w:hAnsi="Cambria Math"/>
          <w:sz w:val="24"/>
          <w:szCs w:val="24"/>
        </w:rPr>
      </w:pPr>
    </w:p>
    <w:sectPr w:rsidR="0028489C" w:rsidRPr="005566A3" w:rsidSect="00543A48">
      <w:pgSz w:w="15840" w:h="12240" w:orient="landscape"/>
      <w:pgMar w:top="426" w:right="1440" w:bottom="28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A7339"/>
    <w:multiLevelType w:val="hybridMultilevel"/>
    <w:tmpl w:val="19567C22"/>
    <w:lvl w:ilvl="0" w:tplc="8E40D386">
      <w:start w:val="1"/>
      <w:numFmt w:val="decimal"/>
      <w:lvlText w:val="1.%1"/>
      <w:lvlJc w:val="left"/>
      <w:pPr>
        <w:ind w:left="1170" w:hanging="360"/>
      </w:pPr>
      <w:rPr>
        <w:rFonts w:hint="default"/>
        <w:b/>
        <w:color w:val="FFFFFF" w:themeColor="background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643AA4"/>
    <w:multiLevelType w:val="hybridMultilevel"/>
    <w:tmpl w:val="1638A0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615772"/>
    <w:multiLevelType w:val="hybridMultilevel"/>
    <w:tmpl w:val="43600F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A30DB1"/>
    <w:multiLevelType w:val="hybridMultilevel"/>
    <w:tmpl w:val="DEA29EF6"/>
    <w:lvl w:ilvl="0" w:tplc="4A425D12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5EC"/>
    <w:rsid w:val="00005102"/>
    <w:rsid w:val="0001003F"/>
    <w:rsid w:val="00023908"/>
    <w:rsid w:val="00026B74"/>
    <w:rsid w:val="00090093"/>
    <w:rsid w:val="000E262A"/>
    <w:rsid w:val="000F4619"/>
    <w:rsid w:val="00103D2E"/>
    <w:rsid w:val="001251D3"/>
    <w:rsid w:val="00135403"/>
    <w:rsid w:val="00142AD5"/>
    <w:rsid w:val="00192A2A"/>
    <w:rsid w:val="001C2C83"/>
    <w:rsid w:val="0020400F"/>
    <w:rsid w:val="00224F67"/>
    <w:rsid w:val="0024753C"/>
    <w:rsid w:val="00247A5A"/>
    <w:rsid w:val="0025330C"/>
    <w:rsid w:val="0026212A"/>
    <w:rsid w:val="0028489C"/>
    <w:rsid w:val="002B464E"/>
    <w:rsid w:val="002B5B06"/>
    <w:rsid w:val="002D0741"/>
    <w:rsid w:val="002D43FD"/>
    <w:rsid w:val="0030269B"/>
    <w:rsid w:val="003100B2"/>
    <w:rsid w:val="0031522E"/>
    <w:rsid w:val="003410B4"/>
    <w:rsid w:val="003B7B0A"/>
    <w:rsid w:val="003F4C67"/>
    <w:rsid w:val="003F78AD"/>
    <w:rsid w:val="00402175"/>
    <w:rsid w:val="00402707"/>
    <w:rsid w:val="00442436"/>
    <w:rsid w:val="00444156"/>
    <w:rsid w:val="004471D5"/>
    <w:rsid w:val="004609D0"/>
    <w:rsid w:val="004642EF"/>
    <w:rsid w:val="00473E4A"/>
    <w:rsid w:val="00475C71"/>
    <w:rsid w:val="00497BF3"/>
    <w:rsid w:val="004B5BF8"/>
    <w:rsid w:val="004D0E38"/>
    <w:rsid w:val="00500ABF"/>
    <w:rsid w:val="00522D73"/>
    <w:rsid w:val="0054034D"/>
    <w:rsid w:val="00543A48"/>
    <w:rsid w:val="00547B66"/>
    <w:rsid w:val="005566A3"/>
    <w:rsid w:val="005614FF"/>
    <w:rsid w:val="00565AAD"/>
    <w:rsid w:val="0056672F"/>
    <w:rsid w:val="005764DB"/>
    <w:rsid w:val="00587B54"/>
    <w:rsid w:val="0059055B"/>
    <w:rsid w:val="005A4816"/>
    <w:rsid w:val="005C2213"/>
    <w:rsid w:val="005D55EC"/>
    <w:rsid w:val="005F525B"/>
    <w:rsid w:val="006074ED"/>
    <w:rsid w:val="00610605"/>
    <w:rsid w:val="006242D8"/>
    <w:rsid w:val="00640A79"/>
    <w:rsid w:val="00641C5D"/>
    <w:rsid w:val="00682234"/>
    <w:rsid w:val="00682D60"/>
    <w:rsid w:val="00694627"/>
    <w:rsid w:val="006D4A4E"/>
    <w:rsid w:val="006E4018"/>
    <w:rsid w:val="00720E07"/>
    <w:rsid w:val="0075359A"/>
    <w:rsid w:val="00773F22"/>
    <w:rsid w:val="00795752"/>
    <w:rsid w:val="007C3864"/>
    <w:rsid w:val="008011B8"/>
    <w:rsid w:val="00853141"/>
    <w:rsid w:val="00854D61"/>
    <w:rsid w:val="008746C9"/>
    <w:rsid w:val="00893D28"/>
    <w:rsid w:val="008A5CD6"/>
    <w:rsid w:val="008D45C9"/>
    <w:rsid w:val="00924ABB"/>
    <w:rsid w:val="00925057"/>
    <w:rsid w:val="00950115"/>
    <w:rsid w:val="0095512B"/>
    <w:rsid w:val="0098062D"/>
    <w:rsid w:val="00985979"/>
    <w:rsid w:val="009C0606"/>
    <w:rsid w:val="009C7CAA"/>
    <w:rsid w:val="009E5B8C"/>
    <w:rsid w:val="009E7795"/>
    <w:rsid w:val="00A01257"/>
    <w:rsid w:val="00A02730"/>
    <w:rsid w:val="00A362C4"/>
    <w:rsid w:val="00AE3E40"/>
    <w:rsid w:val="00B70881"/>
    <w:rsid w:val="00B97F53"/>
    <w:rsid w:val="00BE5855"/>
    <w:rsid w:val="00BE7348"/>
    <w:rsid w:val="00C03949"/>
    <w:rsid w:val="00C756B7"/>
    <w:rsid w:val="00C875A0"/>
    <w:rsid w:val="00CA4581"/>
    <w:rsid w:val="00CE0A1E"/>
    <w:rsid w:val="00CF156E"/>
    <w:rsid w:val="00D36188"/>
    <w:rsid w:val="00D435F4"/>
    <w:rsid w:val="00D737A0"/>
    <w:rsid w:val="00D91C5C"/>
    <w:rsid w:val="00DA7236"/>
    <w:rsid w:val="00DC43AF"/>
    <w:rsid w:val="00DD1621"/>
    <w:rsid w:val="00DE0220"/>
    <w:rsid w:val="00E53C3D"/>
    <w:rsid w:val="00EC72FC"/>
    <w:rsid w:val="00EC74D6"/>
    <w:rsid w:val="00EE6305"/>
    <w:rsid w:val="00F01294"/>
    <w:rsid w:val="00F16EC9"/>
    <w:rsid w:val="00F36BE2"/>
    <w:rsid w:val="00F41D99"/>
    <w:rsid w:val="00F460E3"/>
    <w:rsid w:val="00F80D9A"/>
    <w:rsid w:val="00F845C0"/>
    <w:rsid w:val="00F90B66"/>
    <w:rsid w:val="00FD66D5"/>
    <w:rsid w:val="00FE7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73171"/>
  <w15:chartTrackingRefBased/>
  <w15:docId w15:val="{CEC78657-E807-4CD5-9D73-D5DBB26AE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3E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E7348"/>
    <w:pPr>
      <w:ind w:left="720"/>
      <w:contextualSpacing/>
    </w:pPr>
  </w:style>
  <w:style w:type="paragraph" w:styleId="Header">
    <w:name w:val="header"/>
    <w:basedOn w:val="Normal"/>
    <w:link w:val="HeaderChar"/>
    <w:rsid w:val="00985979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985979"/>
    <w:rPr>
      <w:rFonts w:ascii="VNI-Times" w:eastAsia="Times New Roman" w:hAnsi="VNI-Times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56672F"/>
    <w:rPr>
      <w:color w:val="808080"/>
    </w:rPr>
  </w:style>
  <w:style w:type="paragraph" w:styleId="NoSpacing">
    <w:name w:val="No Spacing"/>
    <w:aliases w:val="cơ bản"/>
    <w:uiPriority w:val="1"/>
    <w:qFormat/>
    <w:rsid w:val="005C2213"/>
    <w:pPr>
      <w:spacing w:after="0" w:line="240" w:lineRule="auto"/>
    </w:pPr>
  </w:style>
  <w:style w:type="character" w:customStyle="1" w:styleId="MTConvertedEquation">
    <w:name w:val="MTConvertedEquation"/>
    <w:basedOn w:val="DefaultParagraphFont"/>
    <w:rsid w:val="00EC74D6"/>
    <w:rPr>
      <w:rFonts w:ascii="Cambria Math" w:hAnsi="Cambria Math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57BDF1-0630-4A19-9621-18CC8D3A8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3</TotalTime>
  <Pages>48</Pages>
  <Words>1709</Words>
  <Characters>974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duong</dc:creator>
  <cp:keywords/>
  <dc:description/>
  <cp:lastModifiedBy>Phan duong</cp:lastModifiedBy>
  <cp:revision>66</cp:revision>
  <dcterms:created xsi:type="dcterms:W3CDTF">2016-10-16T03:16:00Z</dcterms:created>
  <dcterms:modified xsi:type="dcterms:W3CDTF">2016-11-27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